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avi" ContentType="video/avi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0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1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26" r:id="rId2"/>
    <p:sldId id="327" r:id="rId3"/>
    <p:sldId id="296" r:id="rId4"/>
    <p:sldId id="318" r:id="rId5"/>
    <p:sldId id="328" r:id="rId6"/>
    <p:sldId id="329" r:id="rId7"/>
    <p:sldId id="330" r:id="rId8"/>
    <p:sldId id="331" r:id="rId9"/>
    <p:sldId id="332" r:id="rId10"/>
    <p:sldId id="333" r:id="rId11"/>
    <p:sldId id="334" r:id="rId12"/>
    <p:sldId id="340" r:id="rId13"/>
    <p:sldId id="341" r:id="rId14"/>
    <p:sldId id="342" r:id="rId15"/>
    <p:sldId id="344" r:id="rId16"/>
    <p:sldId id="351" r:id="rId17"/>
    <p:sldId id="352" r:id="rId18"/>
    <p:sldId id="353" r:id="rId19"/>
    <p:sldId id="350" r:id="rId20"/>
    <p:sldId id="346" r:id="rId21"/>
    <p:sldId id="347" r:id="rId22"/>
    <p:sldId id="348" r:id="rId23"/>
    <p:sldId id="34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C0A94"/>
    <a:srgbClr val="E71FE7"/>
    <a:srgbClr val="972929"/>
    <a:srgbClr val="00B0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706" autoAdjust="0"/>
  </p:normalViewPr>
  <p:slideViewPr>
    <p:cSldViewPr snapToGrid="0">
      <p:cViewPr varScale="1">
        <p:scale>
          <a:sx n="84" d="100"/>
          <a:sy n="84" d="100"/>
        </p:scale>
        <p:origin x="-1406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F151ECC-B326-424D-A6BD-B9F8EC19E87F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D29415F-A83A-4377-AE9E-2884CA8E3CF8}">
      <dgm:prSet phldrT="[Text]"/>
      <dgm:spPr/>
      <dgm:t>
        <a:bodyPr/>
        <a:lstStyle/>
        <a:p>
          <a:r>
            <a:rPr lang="en-US" dirty="0" smtClean="0"/>
            <a:t> </a:t>
          </a:r>
          <a:endParaRPr lang="en-US" dirty="0"/>
        </a:p>
      </dgm:t>
    </dgm:pt>
    <dgm:pt modelId="{564C7BA6-AB37-4522-9EAC-4F212EF77637}" type="sibTrans" cxnId="{3F9BDB01-1333-431E-9363-5CD1985E1BE7}">
      <dgm:prSet/>
      <dgm:spPr/>
      <dgm:t>
        <a:bodyPr/>
        <a:lstStyle/>
        <a:p>
          <a:endParaRPr lang="en-US"/>
        </a:p>
      </dgm:t>
    </dgm:pt>
    <dgm:pt modelId="{BA3C9970-78FC-4187-89FE-38C5239B2266}" type="parTrans" cxnId="{3F9BDB01-1333-431E-9363-5CD1985E1BE7}">
      <dgm:prSet/>
      <dgm:spPr/>
      <dgm:t>
        <a:bodyPr/>
        <a:lstStyle/>
        <a:p>
          <a:endParaRPr lang="en-US"/>
        </a:p>
      </dgm:t>
    </dgm:pt>
    <dgm:pt modelId="{44BB64D4-CDF5-489D-9540-0CA33BAE5606}">
      <dgm:prSet phldrT="[Text]"/>
      <dgm:spPr/>
      <dgm:t>
        <a:bodyPr/>
        <a:lstStyle/>
        <a:p>
          <a:endParaRPr lang="en-US" dirty="0"/>
        </a:p>
      </dgm:t>
    </dgm:pt>
    <dgm:pt modelId="{5F80A312-D8B0-4DB4-B2FD-362D7AEBA119}" type="parTrans" cxnId="{D204AC9E-E1F0-4843-96B6-5415074EFDB5}">
      <dgm:prSet/>
      <dgm:spPr/>
      <dgm:t>
        <a:bodyPr/>
        <a:lstStyle/>
        <a:p>
          <a:endParaRPr lang="en-US"/>
        </a:p>
      </dgm:t>
    </dgm:pt>
    <dgm:pt modelId="{4BCE5AA6-8545-421C-B19E-75BA1732CA1D}" type="sibTrans" cxnId="{D204AC9E-E1F0-4843-96B6-5415074EFDB5}">
      <dgm:prSet/>
      <dgm:spPr/>
      <dgm:t>
        <a:bodyPr/>
        <a:lstStyle/>
        <a:p>
          <a:endParaRPr lang="en-US"/>
        </a:p>
      </dgm:t>
    </dgm:pt>
    <dgm:pt modelId="{AB0C953B-53AD-4EEF-937E-61CEA7D4501D}" type="pres">
      <dgm:prSet presAssocID="{5F151ECC-B326-424D-A6BD-B9F8EC19E87F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3B4DB7C-C500-4ACC-92E8-5D6C93500769}" type="pres">
      <dgm:prSet presAssocID="{5F151ECC-B326-424D-A6BD-B9F8EC19E87F}" presName="ribbon" presStyleLbl="node1" presStyleIdx="0" presStyleCnt="1" custLinFactNeighborY="5357"/>
      <dgm:spPr>
        <a:solidFill>
          <a:schemeClr val="accent1">
            <a:hueOff val="0"/>
            <a:satOff val="0"/>
            <a:lumOff val="0"/>
            <a:alpha val="5000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  <a:effectLst>
          <a:outerShdw dist="63500" sx="1000" sy="1000" algn="ctr" rotWithShape="0">
            <a:srgbClr val="000000"/>
          </a:outerShdw>
        </a:effectLst>
      </dgm:spPr>
    </dgm:pt>
    <dgm:pt modelId="{41170783-0027-4D74-AAFA-13B3EF0EDFA9}" type="pres">
      <dgm:prSet presAssocID="{5F151ECC-B326-424D-A6BD-B9F8EC19E87F}" presName="lef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C97C8C-146B-4ACC-916D-D6EC2E3914D3}" type="pres">
      <dgm:prSet presAssocID="{5F151ECC-B326-424D-A6BD-B9F8EC19E87F}" presName="righ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204AC9E-E1F0-4843-96B6-5415074EFDB5}" srcId="{5F151ECC-B326-424D-A6BD-B9F8EC19E87F}" destId="{44BB64D4-CDF5-489D-9540-0CA33BAE5606}" srcOrd="1" destOrd="0" parTransId="{5F80A312-D8B0-4DB4-B2FD-362D7AEBA119}" sibTransId="{4BCE5AA6-8545-421C-B19E-75BA1732CA1D}"/>
    <dgm:cxn modelId="{416DE42E-7E01-4122-A9E7-84269540B78C}" type="presOf" srcId="{5F151ECC-B326-424D-A6BD-B9F8EC19E87F}" destId="{AB0C953B-53AD-4EEF-937E-61CEA7D4501D}" srcOrd="0" destOrd="0" presId="urn:microsoft.com/office/officeart/2005/8/layout/arrow6"/>
    <dgm:cxn modelId="{CCF4F400-8B3B-40C1-A840-55C32EE4BADA}" type="presOf" srcId="{44BB64D4-CDF5-489D-9540-0CA33BAE5606}" destId="{B3C97C8C-146B-4ACC-916D-D6EC2E3914D3}" srcOrd="0" destOrd="0" presId="urn:microsoft.com/office/officeart/2005/8/layout/arrow6"/>
    <dgm:cxn modelId="{3F9BDB01-1333-431E-9363-5CD1985E1BE7}" srcId="{5F151ECC-B326-424D-A6BD-B9F8EC19E87F}" destId="{BD29415F-A83A-4377-AE9E-2884CA8E3CF8}" srcOrd="0" destOrd="0" parTransId="{BA3C9970-78FC-4187-89FE-38C5239B2266}" sibTransId="{564C7BA6-AB37-4522-9EAC-4F212EF77637}"/>
    <dgm:cxn modelId="{9066C72B-F5F6-4F4C-80D9-AAEEF96A119D}" type="presOf" srcId="{BD29415F-A83A-4377-AE9E-2884CA8E3CF8}" destId="{41170783-0027-4D74-AAFA-13B3EF0EDFA9}" srcOrd="0" destOrd="0" presId="urn:microsoft.com/office/officeart/2005/8/layout/arrow6"/>
    <dgm:cxn modelId="{409E74D5-7854-4EA2-8A49-96A13019E83F}" type="presParOf" srcId="{AB0C953B-53AD-4EEF-937E-61CEA7D4501D}" destId="{D3B4DB7C-C500-4ACC-92E8-5D6C93500769}" srcOrd="0" destOrd="0" presId="urn:microsoft.com/office/officeart/2005/8/layout/arrow6"/>
    <dgm:cxn modelId="{3B05EDA1-BCC1-46E8-BCDD-1DBE2FAF901C}" type="presParOf" srcId="{AB0C953B-53AD-4EEF-937E-61CEA7D4501D}" destId="{41170783-0027-4D74-AAFA-13B3EF0EDFA9}" srcOrd="1" destOrd="0" presId="urn:microsoft.com/office/officeart/2005/8/layout/arrow6"/>
    <dgm:cxn modelId="{3C944ECC-C910-4D7C-99A2-211020AE1C48}" type="presParOf" srcId="{AB0C953B-53AD-4EEF-937E-61CEA7D4501D}" destId="{B3C97C8C-146B-4ACC-916D-D6EC2E3914D3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B8EE52A-5137-4AF3-9335-CAA1A05A4425}" type="doc">
      <dgm:prSet loTypeId="urn:microsoft.com/office/officeart/2005/8/layout/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5AD20E-DCFF-4E16-922D-D1339426224E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6543259-4D83-40B0-93BF-12506214B758}" type="parTrans" cxnId="{66B8E252-A462-42E0-BD9A-0F4E84F2DC39}">
      <dgm:prSet/>
      <dgm:spPr/>
      <dgm:t>
        <a:bodyPr/>
        <a:lstStyle/>
        <a:p>
          <a:endParaRPr lang="en-US"/>
        </a:p>
      </dgm:t>
    </dgm:pt>
    <dgm:pt modelId="{1A6B965D-F6EB-44F6-86BE-6776433A94B5}" type="sibTrans" cxnId="{66B8E252-A462-42E0-BD9A-0F4E84F2DC39}">
      <dgm:prSet/>
      <dgm:spPr/>
      <dgm:t>
        <a:bodyPr/>
        <a:lstStyle/>
        <a:p>
          <a:endParaRPr lang="en-US"/>
        </a:p>
      </dgm:t>
    </dgm:pt>
    <dgm:pt modelId="{5454A467-A5BD-4D83-A8B1-A92E6ABEC693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63CB4B97-DE64-4622-ACE4-17675E645774}" type="parTrans" cxnId="{CE83FD57-936F-431E-9A95-19F386C5A55A}">
      <dgm:prSet/>
      <dgm:spPr/>
      <dgm:t>
        <a:bodyPr/>
        <a:lstStyle/>
        <a:p>
          <a:endParaRPr lang="en-US"/>
        </a:p>
      </dgm:t>
    </dgm:pt>
    <dgm:pt modelId="{F8476981-ED49-4383-B960-B631B64A1E0A}" type="sibTrans" cxnId="{CE83FD57-936F-431E-9A95-19F386C5A55A}">
      <dgm:prSet/>
      <dgm:spPr/>
      <dgm:t>
        <a:bodyPr/>
        <a:lstStyle/>
        <a:p>
          <a:endParaRPr lang="en-US"/>
        </a:p>
      </dgm:t>
    </dgm:pt>
    <dgm:pt modelId="{0A70085F-7738-4FF5-A7A7-5761F45B6F07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4BA4275E-C37F-44DD-8ED5-45C0EFB3A507}" type="parTrans" cxnId="{64A0115F-67F0-40B0-A91D-CA1E41406265}">
      <dgm:prSet/>
      <dgm:spPr/>
      <dgm:t>
        <a:bodyPr/>
        <a:lstStyle/>
        <a:p>
          <a:endParaRPr lang="en-US"/>
        </a:p>
      </dgm:t>
    </dgm:pt>
    <dgm:pt modelId="{483D3440-FCCF-4C45-BA33-50F65E771FCE}" type="sibTrans" cxnId="{64A0115F-67F0-40B0-A91D-CA1E41406265}">
      <dgm:prSet/>
      <dgm:spPr/>
      <dgm:t>
        <a:bodyPr/>
        <a:lstStyle/>
        <a:p>
          <a:endParaRPr lang="en-US"/>
        </a:p>
      </dgm:t>
    </dgm:pt>
    <dgm:pt modelId="{75DCF5C4-E6B1-4816-8C65-139908E9A864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2D93252B-EE28-4A0B-A7E0-04CF933BC28E}" type="parTrans" cxnId="{9624575F-9D59-4FF7-8E04-BA3700BA8F2D}">
      <dgm:prSet/>
      <dgm:spPr/>
      <dgm:t>
        <a:bodyPr/>
        <a:lstStyle/>
        <a:p>
          <a:endParaRPr lang="en-US"/>
        </a:p>
      </dgm:t>
    </dgm:pt>
    <dgm:pt modelId="{5B66AD17-52C8-4A31-B96F-C17F0C224AE4}" type="sibTrans" cxnId="{9624575F-9D59-4FF7-8E04-BA3700BA8F2D}">
      <dgm:prSet/>
      <dgm:spPr/>
      <dgm:t>
        <a:bodyPr/>
        <a:lstStyle/>
        <a:p>
          <a:endParaRPr lang="en-US"/>
        </a:p>
      </dgm:t>
    </dgm:pt>
    <dgm:pt modelId="{A68A3453-BC60-4B8D-9FC7-2218858CCBDC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8A70852-82E6-4A75-8125-92A701873A92}" type="parTrans" cxnId="{F6C801E4-DB7B-4DE5-9F57-5AF717AEE470}">
      <dgm:prSet/>
      <dgm:spPr/>
      <dgm:t>
        <a:bodyPr/>
        <a:lstStyle/>
        <a:p>
          <a:endParaRPr lang="en-US"/>
        </a:p>
      </dgm:t>
    </dgm:pt>
    <dgm:pt modelId="{DC41553A-B9D4-4220-9A69-FC06720D59A0}" type="sibTrans" cxnId="{F6C801E4-DB7B-4DE5-9F57-5AF717AEE470}">
      <dgm:prSet/>
      <dgm:spPr/>
      <dgm:t>
        <a:bodyPr/>
        <a:lstStyle/>
        <a:p>
          <a:endParaRPr lang="en-US"/>
        </a:p>
      </dgm:t>
    </dgm:pt>
    <dgm:pt modelId="{ED01367C-0E26-4218-9C72-8E73159D8B52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B58A73A-F621-46CB-9DFA-863907B0431D}" type="parTrans" cxnId="{0CD69A6A-631A-40A2-9C1A-64F48550CC81}">
      <dgm:prSet/>
      <dgm:spPr/>
      <dgm:t>
        <a:bodyPr/>
        <a:lstStyle/>
        <a:p>
          <a:endParaRPr lang="en-US"/>
        </a:p>
      </dgm:t>
    </dgm:pt>
    <dgm:pt modelId="{2C21AD7A-1162-42AC-9B49-1EA550E38C67}" type="sibTrans" cxnId="{0CD69A6A-631A-40A2-9C1A-64F48550CC81}">
      <dgm:prSet/>
      <dgm:spPr/>
      <dgm:t>
        <a:bodyPr/>
        <a:lstStyle/>
        <a:p>
          <a:endParaRPr lang="en-US"/>
        </a:p>
      </dgm:t>
    </dgm:pt>
    <dgm:pt modelId="{D6C9817C-6537-41C4-A345-4207DF70B242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C1A7CCEC-9151-4C48-97F6-D7F44C089C52}" type="parTrans" cxnId="{9B421CAC-108F-43E0-9704-34A6520A15B3}">
      <dgm:prSet/>
      <dgm:spPr/>
      <dgm:t>
        <a:bodyPr/>
        <a:lstStyle/>
        <a:p>
          <a:endParaRPr lang="en-US"/>
        </a:p>
      </dgm:t>
    </dgm:pt>
    <dgm:pt modelId="{1B303D81-D404-4BD1-89B7-7E4C1FD5A6FB}" type="sibTrans" cxnId="{9B421CAC-108F-43E0-9704-34A6520A15B3}">
      <dgm:prSet/>
      <dgm:spPr/>
      <dgm:t>
        <a:bodyPr/>
        <a:lstStyle/>
        <a:p>
          <a:endParaRPr lang="en-US"/>
        </a:p>
      </dgm:t>
    </dgm:pt>
    <dgm:pt modelId="{9EB0E6CC-F05C-4DC9-AAAE-0F03FBAED495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893820E3-DD61-42B2-9741-0E168E69527E}" type="parTrans" cxnId="{01C72092-C238-4B80-B347-1296157B19AF}">
      <dgm:prSet/>
      <dgm:spPr/>
      <dgm:t>
        <a:bodyPr/>
        <a:lstStyle/>
        <a:p>
          <a:endParaRPr lang="en-US"/>
        </a:p>
      </dgm:t>
    </dgm:pt>
    <dgm:pt modelId="{480F8BE6-A0F2-4168-B265-0515C4E0A16C}" type="sibTrans" cxnId="{01C72092-C238-4B80-B347-1296157B19AF}">
      <dgm:prSet/>
      <dgm:spPr/>
      <dgm:t>
        <a:bodyPr/>
        <a:lstStyle/>
        <a:p>
          <a:endParaRPr lang="en-US"/>
        </a:p>
      </dgm:t>
    </dgm:pt>
    <dgm:pt modelId="{F527B625-3F70-499A-A8E4-049FDC951FE9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E85C395-4C93-424B-A216-34064EC8387C}" type="parTrans" cxnId="{9436B323-A962-4B1A-8B56-A7ED27A66576}">
      <dgm:prSet/>
      <dgm:spPr/>
      <dgm:t>
        <a:bodyPr/>
        <a:lstStyle/>
        <a:p>
          <a:endParaRPr lang="en-US"/>
        </a:p>
      </dgm:t>
    </dgm:pt>
    <dgm:pt modelId="{244B7A0E-F0EA-4DCD-BE35-626DF97569C0}" type="sibTrans" cxnId="{9436B323-A962-4B1A-8B56-A7ED27A66576}">
      <dgm:prSet/>
      <dgm:spPr/>
      <dgm:t>
        <a:bodyPr/>
        <a:lstStyle/>
        <a:p>
          <a:endParaRPr lang="en-US"/>
        </a:p>
      </dgm:t>
    </dgm:pt>
    <dgm:pt modelId="{D13BEA9B-7A17-4EF4-A602-C6DAB8F156D0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77FB8C1D-6052-44A7-AEBE-49D800B5DF0F}" type="parTrans" cxnId="{7E76177C-7BC8-4229-AAF8-60723E993E67}">
      <dgm:prSet/>
      <dgm:spPr/>
      <dgm:t>
        <a:bodyPr/>
        <a:lstStyle/>
        <a:p>
          <a:endParaRPr lang="en-US"/>
        </a:p>
      </dgm:t>
    </dgm:pt>
    <dgm:pt modelId="{5C5E9822-1EDF-4880-A655-554F5A573C9E}" type="sibTrans" cxnId="{7E76177C-7BC8-4229-AAF8-60723E993E67}">
      <dgm:prSet/>
      <dgm:spPr/>
      <dgm:t>
        <a:bodyPr/>
        <a:lstStyle/>
        <a:p>
          <a:endParaRPr lang="en-US"/>
        </a:p>
      </dgm:t>
    </dgm:pt>
    <dgm:pt modelId="{242FCD18-9676-436F-B055-9452A4EEC0AB}" type="pres">
      <dgm:prSet presAssocID="{0B8EE52A-5137-4AF3-9335-CAA1A05A44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D2F569C-993A-49F9-B333-622332F09365}" type="pres">
      <dgm:prSet presAssocID="{315AD20E-DCFF-4E16-922D-D1339426224E}" presName="composite" presStyleCnt="0"/>
      <dgm:spPr/>
    </dgm:pt>
    <dgm:pt modelId="{B0FDD867-4AEF-4B4B-93BA-03710FE08FF4}" type="pres">
      <dgm:prSet presAssocID="{315AD20E-DCFF-4E16-922D-D1339426224E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24B226-840D-497E-B656-DDC294B3636D}" type="pres">
      <dgm:prSet presAssocID="{315AD20E-DCFF-4E16-922D-D1339426224E}" presName="parSh" presStyleLbl="node1" presStyleIdx="0" presStyleCnt="3"/>
      <dgm:spPr/>
      <dgm:t>
        <a:bodyPr/>
        <a:lstStyle/>
        <a:p>
          <a:endParaRPr lang="en-US"/>
        </a:p>
      </dgm:t>
    </dgm:pt>
    <dgm:pt modelId="{077FBBDC-B1B8-429C-A721-841E70D4CCF6}" type="pres">
      <dgm:prSet presAssocID="{315AD20E-DCFF-4E16-922D-D1339426224E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F321C6-1F0D-42AA-8506-68DF669FD45E}" type="pres">
      <dgm:prSet presAssocID="{1A6B965D-F6EB-44F6-86BE-6776433A94B5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3281853-FA40-462D-A5F4-0AFE7A73F7E4}" type="pres">
      <dgm:prSet presAssocID="{1A6B965D-F6EB-44F6-86BE-6776433A94B5}" presName="connTx" presStyleLbl="sibTrans2D1" presStyleIdx="0" presStyleCnt="2"/>
      <dgm:spPr/>
      <dgm:t>
        <a:bodyPr/>
        <a:lstStyle/>
        <a:p>
          <a:endParaRPr lang="en-US"/>
        </a:p>
      </dgm:t>
    </dgm:pt>
    <dgm:pt modelId="{FE9129C7-0BAE-47D9-94ED-D0859920E32B}" type="pres">
      <dgm:prSet presAssocID="{0A70085F-7738-4FF5-A7A7-5761F45B6F07}" presName="composite" presStyleCnt="0"/>
      <dgm:spPr/>
    </dgm:pt>
    <dgm:pt modelId="{C2B1BDDD-FFE0-4604-985E-4AA4E2E5269C}" type="pres">
      <dgm:prSet presAssocID="{0A70085F-7738-4FF5-A7A7-5761F45B6F07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631AFE-A93D-4205-897B-EFFAD780B8D6}" type="pres">
      <dgm:prSet presAssocID="{0A70085F-7738-4FF5-A7A7-5761F45B6F07}" presName="parSh" presStyleLbl="node1" presStyleIdx="1" presStyleCnt="3"/>
      <dgm:spPr/>
      <dgm:t>
        <a:bodyPr/>
        <a:lstStyle/>
        <a:p>
          <a:endParaRPr lang="en-US"/>
        </a:p>
      </dgm:t>
    </dgm:pt>
    <dgm:pt modelId="{4BC715D3-06D2-43BD-BEC3-6464005E4A9F}" type="pres">
      <dgm:prSet presAssocID="{0A70085F-7738-4FF5-A7A7-5761F45B6F07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B97B59-AA55-45E3-A690-E74E3AA36840}" type="pres">
      <dgm:prSet presAssocID="{483D3440-FCCF-4C45-BA33-50F65E771FCE}" presName="sibTrans" presStyleLbl="sibTrans2D1" presStyleIdx="1" presStyleCnt="2"/>
      <dgm:spPr/>
      <dgm:t>
        <a:bodyPr/>
        <a:lstStyle/>
        <a:p>
          <a:endParaRPr lang="en-US"/>
        </a:p>
      </dgm:t>
    </dgm:pt>
    <dgm:pt modelId="{57D688C4-D828-4A5D-9CFC-FBF6969D7D6B}" type="pres">
      <dgm:prSet presAssocID="{483D3440-FCCF-4C45-BA33-50F65E771FCE}" presName="connTx" presStyleLbl="sibTrans2D1" presStyleIdx="1" presStyleCnt="2"/>
      <dgm:spPr/>
      <dgm:t>
        <a:bodyPr/>
        <a:lstStyle/>
        <a:p>
          <a:endParaRPr lang="en-US"/>
        </a:p>
      </dgm:t>
    </dgm:pt>
    <dgm:pt modelId="{12B2FCC9-F7EB-4B36-90F4-60B376A6A4A2}" type="pres">
      <dgm:prSet presAssocID="{A68A3453-BC60-4B8D-9FC7-2218858CCBDC}" presName="composite" presStyleCnt="0"/>
      <dgm:spPr/>
    </dgm:pt>
    <dgm:pt modelId="{351A96A4-A67C-47CD-9F57-93B0151BE742}" type="pres">
      <dgm:prSet presAssocID="{A68A3453-BC60-4B8D-9FC7-2218858CCBDC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B44F37-CE40-4B17-ADAC-6547F44C0E4F}" type="pres">
      <dgm:prSet presAssocID="{A68A3453-BC60-4B8D-9FC7-2218858CCBDC}" presName="parSh" presStyleLbl="node1" presStyleIdx="2" presStyleCnt="3"/>
      <dgm:spPr/>
      <dgm:t>
        <a:bodyPr/>
        <a:lstStyle/>
        <a:p>
          <a:endParaRPr lang="en-US"/>
        </a:p>
      </dgm:t>
    </dgm:pt>
    <dgm:pt modelId="{EF0E8899-C4C9-4994-A4BD-B17634720B65}" type="pres">
      <dgm:prSet presAssocID="{A68A3453-BC60-4B8D-9FC7-2218858CCBDC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816B97A-592F-486F-A3D9-1121B0EA7F05}" type="presOf" srcId="{F527B625-3F70-499A-A8E4-049FDC951FE9}" destId="{4BC715D3-06D2-43BD-BEC3-6464005E4A9F}" srcOrd="0" destOrd="1" presId="urn:microsoft.com/office/officeart/2005/8/layout/process3"/>
    <dgm:cxn modelId="{6D1E4F3D-9A12-4336-8646-A80F91D2F789}" type="presOf" srcId="{0B8EE52A-5137-4AF3-9335-CAA1A05A4425}" destId="{242FCD18-9676-436F-B055-9452A4EEC0AB}" srcOrd="0" destOrd="0" presId="urn:microsoft.com/office/officeart/2005/8/layout/process3"/>
    <dgm:cxn modelId="{3FFD9457-1C20-49AF-8E2C-A6E6C1428FC4}" type="presOf" srcId="{5454A467-A5BD-4D83-A8B1-A92E6ABEC693}" destId="{077FBBDC-B1B8-429C-A721-841E70D4CCF6}" srcOrd="0" destOrd="0" presId="urn:microsoft.com/office/officeart/2005/8/layout/process3"/>
    <dgm:cxn modelId="{03C89427-2CD5-4E76-BE98-2FBE2A13E486}" type="presOf" srcId="{483D3440-FCCF-4C45-BA33-50F65E771FCE}" destId="{57D688C4-D828-4A5D-9CFC-FBF6969D7D6B}" srcOrd="1" destOrd="0" presId="urn:microsoft.com/office/officeart/2005/8/layout/process3"/>
    <dgm:cxn modelId="{9436B323-A962-4B1A-8B56-A7ED27A66576}" srcId="{0A70085F-7738-4FF5-A7A7-5761F45B6F07}" destId="{F527B625-3F70-499A-A8E4-049FDC951FE9}" srcOrd="1" destOrd="0" parTransId="{DE85C395-4C93-424B-A216-34064EC8387C}" sibTransId="{244B7A0E-F0EA-4DCD-BE35-626DF97569C0}"/>
    <dgm:cxn modelId="{64A0115F-67F0-40B0-A91D-CA1E41406265}" srcId="{0B8EE52A-5137-4AF3-9335-CAA1A05A4425}" destId="{0A70085F-7738-4FF5-A7A7-5761F45B6F07}" srcOrd="1" destOrd="0" parTransId="{4BA4275E-C37F-44DD-8ED5-45C0EFB3A507}" sibTransId="{483D3440-FCCF-4C45-BA33-50F65E771FCE}"/>
    <dgm:cxn modelId="{9624575F-9D59-4FF7-8E04-BA3700BA8F2D}" srcId="{0A70085F-7738-4FF5-A7A7-5761F45B6F07}" destId="{75DCF5C4-E6B1-4816-8C65-139908E9A864}" srcOrd="0" destOrd="0" parTransId="{2D93252B-EE28-4A0B-A7E0-04CF933BC28E}" sibTransId="{5B66AD17-52C8-4A31-B96F-C17F0C224AE4}"/>
    <dgm:cxn modelId="{CA56E039-6ABF-4D3E-B11F-6F6B08A9E2C7}" type="presOf" srcId="{315AD20E-DCFF-4E16-922D-D1339426224E}" destId="{B0FDD867-4AEF-4B4B-93BA-03710FE08FF4}" srcOrd="0" destOrd="0" presId="urn:microsoft.com/office/officeart/2005/8/layout/process3"/>
    <dgm:cxn modelId="{C64EEE42-6C9F-4E8A-B578-124486D226FD}" type="presOf" srcId="{9EB0E6CC-F05C-4DC9-AAAE-0F03FBAED495}" destId="{077FBBDC-B1B8-429C-A721-841E70D4CCF6}" srcOrd="0" destOrd="2" presId="urn:microsoft.com/office/officeart/2005/8/layout/process3"/>
    <dgm:cxn modelId="{66B8E252-A462-42E0-BD9A-0F4E84F2DC39}" srcId="{0B8EE52A-5137-4AF3-9335-CAA1A05A4425}" destId="{315AD20E-DCFF-4E16-922D-D1339426224E}" srcOrd="0" destOrd="0" parTransId="{D6543259-4D83-40B0-93BF-12506214B758}" sibTransId="{1A6B965D-F6EB-44F6-86BE-6776433A94B5}"/>
    <dgm:cxn modelId="{5B934656-74E5-4F6E-85B9-15D63C777C55}" type="presOf" srcId="{1A6B965D-F6EB-44F6-86BE-6776433A94B5}" destId="{93281853-FA40-462D-A5F4-0AFE7A73F7E4}" srcOrd="1" destOrd="0" presId="urn:microsoft.com/office/officeart/2005/8/layout/process3"/>
    <dgm:cxn modelId="{53DD5145-AAAF-49A5-9D2E-BF186FD97BD5}" type="presOf" srcId="{D13BEA9B-7A17-4EF4-A602-C6DAB8F156D0}" destId="{4BC715D3-06D2-43BD-BEC3-6464005E4A9F}" srcOrd="0" destOrd="2" presId="urn:microsoft.com/office/officeart/2005/8/layout/process3"/>
    <dgm:cxn modelId="{843301BA-07C7-4B1A-AC1B-D2DFD4700E33}" type="presOf" srcId="{0A70085F-7738-4FF5-A7A7-5761F45B6F07}" destId="{C2B1BDDD-FFE0-4604-985E-4AA4E2E5269C}" srcOrd="0" destOrd="0" presId="urn:microsoft.com/office/officeart/2005/8/layout/process3"/>
    <dgm:cxn modelId="{F6C801E4-DB7B-4DE5-9F57-5AF717AEE470}" srcId="{0B8EE52A-5137-4AF3-9335-CAA1A05A4425}" destId="{A68A3453-BC60-4B8D-9FC7-2218858CCBDC}" srcOrd="2" destOrd="0" parTransId="{B8A70852-82E6-4A75-8125-92A701873A92}" sibTransId="{DC41553A-B9D4-4220-9A69-FC06720D59A0}"/>
    <dgm:cxn modelId="{CE83FD57-936F-431E-9A95-19F386C5A55A}" srcId="{315AD20E-DCFF-4E16-922D-D1339426224E}" destId="{5454A467-A5BD-4D83-A8B1-A92E6ABEC693}" srcOrd="0" destOrd="0" parTransId="{63CB4B97-DE64-4622-ACE4-17675E645774}" sibTransId="{F8476981-ED49-4383-B960-B631B64A1E0A}"/>
    <dgm:cxn modelId="{7B96CE79-318F-4DDB-BE22-AEDBA340A97E}" type="presOf" srcId="{A68A3453-BC60-4B8D-9FC7-2218858CCBDC}" destId="{4EB44F37-CE40-4B17-ADAC-6547F44C0E4F}" srcOrd="1" destOrd="0" presId="urn:microsoft.com/office/officeart/2005/8/layout/process3"/>
    <dgm:cxn modelId="{5A9A4FF6-744B-456E-A2C8-C0EAE6AC5E82}" type="presOf" srcId="{1A6B965D-F6EB-44F6-86BE-6776433A94B5}" destId="{B2F321C6-1F0D-42AA-8506-68DF669FD45E}" srcOrd="0" destOrd="0" presId="urn:microsoft.com/office/officeart/2005/8/layout/process3"/>
    <dgm:cxn modelId="{7E868BC0-37C5-49A0-A5C8-94B11995AF3D}" type="presOf" srcId="{D6C9817C-6537-41C4-A345-4207DF70B242}" destId="{077FBBDC-B1B8-429C-A721-841E70D4CCF6}" srcOrd="0" destOrd="1" presId="urn:microsoft.com/office/officeart/2005/8/layout/process3"/>
    <dgm:cxn modelId="{7E76177C-7BC8-4229-AAF8-60723E993E67}" srcId="{0A70085F-7738-4FF5-A7A7-5761F45B6F07}" destId="{D13BEA9B-7A17-4EF4-A602-C6DAB8F156D0}" srcOrd="2" destOrd="0" parTransId="{77FB8C1D-6052-44A7-AEBE-49D800B5DF0F}" sibTransId="{5C5E9822-1EDF-4880-A655-554F5A573C9E}"/>
    <dgm:cxn modelId="{0CD69A6A-631A-40A2-9C1A-64F48550CC81}" srcId="{A68A3453-BC60-4B8D-9FC7-2218858CCBDC}" destId="{ED01367C-0E26-4218-9C72-8E73159D8B52}" srcOrd="0" destOrd="0" parTransId="{BB58A73A-F621-46CB-9DFA-863907B0431D}" sibTransId="{2C21AD7A-1162-42AC-9B49-1EA550E38C67}"/>
    <dgm:cxn modelId="{8059CC34-8542-49B8-918B-33F7516C3546}" type="presOf" srcId="{483D3440-FCCF-4C45-BA33-50F65E771FCE}" destId="{C6B97B59-AA55-45E3-A690-E74E3AA36840}" srcOrd="0" destOrd="0" presId="urn:microsoft.com/office/officeart/2005/8/layout/process3"/>
    <dgm:cxn modelId="{01C72092-C238-4B80-B347-1296157B19AF}" srcId="{315AD20E-DCFF-4E16-922D-D1339426224E}" destId="{9EB0E6CC-F05C-4DC9-AAAE-0F03FBAED495}" srcOrd="2" destOrd="0" parTransId="{893820E3-DD61-42B2-9741-0E168E69527E}" sibTransId="{480F8BE6-A0F2-4168-B265-0515C4E0A16C}"/>
    <dgm:cxn modelId="{E7FF8D81-54DD-4775-9A0A-FF1F6EAB77F0}" type="presOf" srcId="{75DCF5C4-E6B1-4816-8C65-139908E9A864}" destId="{4BC715D3-06D2-43BD-BEC3-6464005E4A9F}" srcOrd="0" destOrd="0" presId="urn:microsoft.com/office/officeart/2005/8/layout/process3"/>
    <dgm:cxn modelId="{EF68016C-D415-4089-A015-C3405D3D3B51}" type="presOf" srcId="{315AD20E-DCFF-4E16-922D-D1339426224E}" destId="{AD24B226-840D-497E-B656-DDC294B3636D}" srcOrd="1" destOrd="0" presId="urn:microsoft.com/office/officeart/2005/8/layout/process3"/>
    <dgm:cxn modelId="{9B421CAC-108F-43E0-9704-34A6520A15B3}" srcId="{315AD20E-DCFF-4E16-922D-D1339426224E}" destId="{D6C9817C-6537-41C4-A345-4207DF70B242}" srcOrd="1" destOrd="0" parTransId="{C1A7CCEC-9151-4C48-97F6-D7F44C089C52}" sibTransId="{1B303D81-D404-4BD1-89B7-7E4C1FD5A6FB}"/>
    <dgm:cxn modelId="{EB1BD26B-0C02-467F-B44E-91DD2A8AADE3}" type="presOf" srcId="{ED01367C-0E26-4218-9C72-8E73159D8B52}" destId="{EF0E8899-C4C9-4994-A4BD-B17634720B65}" srcOrd="0" destOrd="0" presId="urn:microsoft.com/office/officeart/2005/8/layout/process3"/>
    <dgm:cxn modelId="{5666B652-2497-4E5B-AE55-8E8E0F63224A}" type="presOf" srcId="{A68A3453-BC60-4B8D-9FC7-2218858CCBDC}" destId="{351A96A4-A67C-47CD-9F57-93B0151BE742}" srcOrd="0" destOrd="0" presId="urn:microsoft.com/office/officeart/2005/8/layout/process3"/>
    <dgm:cxn modelId="{BB714956-40FA-4F78-B24F-C3F089577935}" type="presOf" srcId="{0A70085F-7738-4FF5-A7A7-5761F45B6F07}" destId="{AB631AFE-A93D-4205-897B-EFFAD780B8D6}" srcOrd="1" destOrd="0" presId="urn:microsoft.com/office/officeart/2005/8/layout/process3"/>
    <dgm:cxn modelId="{796BFBE5-F4F1-444F-8383-98CEFFC529C8}" type="presParOf" srcId="{242FCD18-9676-436F-B055-9452A4EEC0AB}" destId="{AD2F569C-993A-49F9-B333-622332F09365}" srcOrd="0" destOrd="0" presId="urn:microsoft.com/office/officeart/2005/8/layout/process3"/>
    <dgm:cxn modelId="{057CC864-C40A-419E-99FA-5CB9D85F52D2}" type="presParOf" srcId="{AD2F569C-993A-49F9-B333-622332F09365}" destId="{B0FDD867-4AEF-4B4B-93BA-03710FE08FF4}" srcOrd="0" destOrd="0" presId="urn:microsoft.com/office/officeart/2005/8/layout/process3"/>
    <dgm:cxn modelId="{AEFDC758-43B3-4536-AD19-DD14A59831DC}" type="presParOf" srcId="{AD2F569C-993A-49F9-B333-622332F09365}" destId="{AD24B226-840D-497E-B656-DDC294B3636D}" srcOrd="1" destOrd="0" presId="urn:microsoft.com/office/officeart/2005/8/layout/process3"/>
    <dgm:cxn modelId="{39D4C711-4C39-4053-B5D3-4347A1F934C0}" type="presParOf" srcId="{AD2F569C-993A-49F9-B333-622332F09365}" destId="{077FBBDC-B1B8-429C-A721-841E70D4CCF6}" srcOrd="2" destOrd="0" presId="urn:microsoft.com/office/officeart/2005/8/layout/process3"/>
    <dgm:cxn modelId="{971C1E8A-5F38-465F-8CE8-9FE4DC1052B7}" type="presParOf" srcId="{242FCD18-9676-436F-B055-9452A4EEC0AB}" destId="{B2F321C6-1F0D-42AA-8506-68DF669FD45E}" srcOrd="1" destOrd="0" presId="urn:microsoft.com/office/officeart/2005/8/layout/process3"/>
    <dgm:cxn modelId="{850ED707-4E83-47FB-96D5-91FE6BF95ED0}" type="presParOf" srcId="{B2F321C6-1F0D-42AA-8506-68DF669FD45E}" destId="{93281853-FA40-462D-A5F4-0AFE7A73F7E4}" srcOrd="0" destOrd="0" presId="urn:microsoft.com/office/officeart/2005/8/layout/process3"/>
    <dgm:cxn modelId="{9C57E334-E657-4121-B6EF-ABCF8EEB9013}" type="presParOf" srcId="{242FCD18-9676-436F-B055-9452A4EEC0AB}" destId="{FE9129C7-0BAE-47D9-94ED-D0859920E32B}" srcOrd="2" destOrd="0" presId="urn:microsoft.com/office/officeart/2005/8/layout/process3"/>
    <dgm:cxn modelId="{741011E3-3F2F-47DC-BB74-1DA7FC344BAB}" type="presParOf" srcId="{FE9129C7-0BAE-47D9-94ED-D0859920E32B}" destId="{C2B1BDDD-FFE0-4604-985E-4AA4E2E5269C}" srcOrd="0" destOrd="0" presId="urn:microsoft.com/office/officeart/2005/8/layout/process3"/>
    <dgm:cxn modelId="{657317F8-0885-4B67-AE7F-313BE9E70370}" type="presParOf" srcId="{FE9129C7-0BAE-47D9-94ED-D0859920E32B}" destId="{AB631AFE-A93D-4205-897B-EFFAD780B8D6}" srcOrd="1" destOrd="0" presId="urn:microsoft.com/office/officeart/2005/8/layout/process3"/>
    <dgm:cxn modelId="{C2CA95FA-473B-46BD-8C3F-A9083EA4BA06}" type="presParOf" srcId="{FE9129C7-0BAE-47D9-94ED-D0859920E32B}" destId="{4BC715D3-06D2-43BD-BEC3-6464005E4A9F}" srcOrd="2" destOrd="0" presId="urn:microsoft.com/office/officeart/2005/8/layout/process3"/>
    <dgm:cxn modelId="{7153861A-5827-4AD8-A7A0-C366E9ADDB94}" type="presParOf" srcId="{242FCD18-9676-436F-B055-9452A4EEC0AB}" destId="{C6B97B59-AA55-45E3-A690-E74E3AA36840}" srcOrd="3" destOrd="0" presId="urn:microsoft.com/office/officeart/2005/8/layout/process3"/>
    <dgm:cxn modelId="{2576CA4C-52C3-467D-903D-187269B3CC36}" type="presParOf" srcId="{C6B97B59-AA55-45E3-A690-E74E3AA36840}" destId="{57D688C4-D828-4A5D-9CFC-FBF6969D7D6B}" srcOrd="0" destOrd="0" presId="urn:microsoft.com/office/officeart/2005/8/layout/process3"/>
    <dgm:cxn modelId="{276B1FC4-3AAD-48D1-84AC-420A02469BCF}" type="presParOf" srcId="{242FCD18-9676-436F-B055-9452A4EEC0AB}" destId="{12B2FCC9-F7EB-4B36-90F4-60B376A6A4A2}" srcOrd="4" destOrd="0" presId="urn:microsoft.com/office/officeart/2005/8/layout/process3"/>
    <dgm:cxn modelId="{F34A3539-22DA-4C20-921D-8D542ED5E49A}" type="presParOf" srcId="{12B2FCC9-F7EB-4B36-90F4-60B376A6A4A2}" destId="{351A96A4-A67C-47CD-9F57-93B0151BE742}" srcOrd="0" destOrd="0" presId="urn:microsoft.com/office/officeart/2005/8/layout/process3"/>
    <dgm:cxn modelId="{D1A148F1-4CF1-453B-A4AF-24467EC2E1BC}" type="presParOf" srcId="{12B2FCC9-F7EB-4B36-90F4-60B376A6A4A2}" destId="{4EB44F37-CE40-4B17-ADAC-6547F44C0E4F}" srcOrd="1" destOrd="0" presId="urn:microsoft.com/office/officeart/2005/8/layout/process3"/>
    <dgm:cxn modelId="{EE3B6B8B-84B6-4A39-900B-66E1C09B8CC9}" type="presParOf" srcId="{12B2FCC9-F7EB-4B36-90F4-60B376A6A4A2}" destId="{EF0E8899-C4C9-4994-A4BD-B17634720B65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B8EE52A-5137-4AF3-9335-CAA1A05A4425}" type="doc">
      <dgm:prSet loTypeId="urn:microsoft.com/office/officeart/2005/8/layout/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5AD20E-DCFF-4E16-922D-D1339426224E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6543259-4D83-40B0-93BF-12506214B758}" type="parTrans" cxnId="{66B8E252-A462-42E0-BD9A-0F4E84F2DC39}">
      <dgm:prSet/>
      <dgm:spPr/>
      <dgm:t>
        <a:bodyPr/>
        <a:lstStyle/>
        <a:p>
          <a:endParaRPr lang="en-US"/>
        </a:p>
      </dgm:t>
    </dgm:pt>
    <dgm:pt modelId="{1A6B965D-F6EB-44F6-86BE-6776433A94B5}" type="sibTrans" cxnId="{66B8E252-A462-42E0-BD9A-0F4E84F2DC39}">
      <dgm:prSet/>
      <dgm:spPr/>
      <dgm:t>
        <a:bodyPr/>
        <a:lstStyle/>
        <a:p>
          <a:endParaRPr lang="en-US"/>
        </a:p>
      </dgm:t>
    </dgm:pt>
    <dgm:pt modelId="{5454A467-A5BD-4D83-A8B1-A92E6ABEC693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63CB4B97-DE64-4622-ACE4-17675E645774}" type="parTrans" cxnId="{CE83FD57-936F-431E-9A95-19F386C5A55A}">
      <dgm:prSet/>
      <dgm:spPr/>
      <dgm:t>
        <a:bodyPr/>
        <a:lstStyle/>
        <a:p>
          <a:endParaRPr lang="en-US"/>
        </a:p>
      </dgm:t>
    </dgm:pt>
    <dgm:pt modelId="{F8476981-ED49-4383-B960-B631B64A1E0A}" type="sibTrans" cxnId="{CE83FD57-936F-431E-9A95-19F386C5A55A}">
      <dgm:prSet/>
      <dgm:spPr/>
      <dgm:t>
        <a:bodyPr/>
        <a:lstStyle/>
        <a:p>
          <a:endParaRPr lang="en-US"/>
        </a:p>
      </dgm:t>
    </dgm:pt>
    <dgm:pt modelId="{0A70085F-7738-4FF5-A7A7-5761F45B6F07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4BA4275E-C37F-44DD-8ED5-45C0EFB3A507}" type="parTrans" cxnId="{64A0115F-67F0-40B0-A91D-CA1E41406265}">
      <dgm:prSet/>
      <dgm:spPr/>
      <dgm:t>
        <a:bodyPr/>
        <a:lstStyle/>
        <a:p>
          <a:endParaRPr lang="en-US"/>
        </a:p>
      </dgm:t>
    </dgm:pt>
    <dgm:pt modelId="{483D3440-FCCF-4C45-BA33-50F65E771FCE}" type="sibTrans" cxnId="{64A0115F-67F0-40B0-A91D-CA1E41406265}">
      <dgm:prSet/>
      <dgm:spPr/>
      <dgm:t>
        <a:bodyPr/>
        <a:lstStyle/>
        <a:p>
          <a:endParaRPr lang="en-US"/>
        </a:p>
      </dgm:t>
    </dgm:pt>
    <dgm:pt modelId="{75DCF5C4-E6B1-4816-8C65-139908E9A864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2D93252B-EE28-4A0B-A7E0-04CF933BC28E}" type="parTrans" cxnId="{9624575F-9D59-4FF7-8E04-BA3700BA8F2D}">
      <dgm:prSet/>
      <dgm:spPr/>
      <dgm:t>
        <a:bodyPr/>
        <a:lstStyle/>
        <a:p>
          <a:endParaRPr lang="en-US"/>
        </a:p>
      </dgm:t>
    </dgm:pt>
    <dgm:pt modelId="{5B66AD17-52C8-4A31-B96F-C17F0C224AE4}" type="sibTrans" cxnId="{9624575F-9D59-4FF7-8E04-BA3700BA8F2D}">
      <dgm:prSet/>
      <dgm:spPr/>
      <dgm:t>
        <a:bodyPr/>
        <a:lstStyle/>
        <a:p>
          <a:endParaRPr lang="en-US"/>
        </a:p>
      </dgm:t>
    </dgm:pt>
    <dgm:pt modelId="{A68A3453-BC60-4B8D-9FC7-2218858CCBDC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8A70852-82E6-4A75-8125-92A701873A92}" type="parTrans" cxnId="{F6C801E4-DB7B-4DE5-9F57-5AF717AEE470}">
      <dgm:prSet/>
      <dgm:spPr/>
      <dgm:t>
        <a:bodyPr/>
        <a:lstStyle/>
        <a:p>
          <a:endParaRPr lang="en-US"/>
        </a:p>
      </dgm:t>
    </dgm:pt>
    <dgm:pt modelId="{DC41553A-B9D4-4220-9A69-FC06720D59A0}" type="sibTrans" cxnId="{F6C801E4-DB7B-4DE5-9F57-5AF717AEE470}">
      <dgm:prSet/>
      <dgm:spPr/>
      <dgm:t>
        <a:bodyPr/>
        <a:lstStyle/>
        <a:p>
          <a:endParaRPr lang="en-US"/>
        </a:p>
      </dgm:t>
    </dgm:pt>
    <dgm:pt modelId="{ED01367C-0E26-4218-9C72-8E73159D8B52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B58A73A-F621-46CB-9DFA-863907B0431D}" type="parTrans" cxnId="{0CD69A6A-631A-40A2-9C1A-64F48550CC81}">
      <dgm:prSet/>
      <dgm:spPr/>
      <dgm:t>
        <a:bodyPr/>
        <a:lstStyle/>
        <a:p>
          <a:endParaRPr lang="en-US"/>
        </a:p>
      </dgm:t>
    </dgm:pt>
    <dgm:pt modelId="{2C21AD7A-1162-42AC-9B49-1EA550E38C67}" type="sibTrans" cxnId="{0CD69A6A-631A-40A2-9C1A-64F48550CC81}">
      <dgm:prSet/>
      <dgm:spPr/>
      <dgm:t>
        <a:bodyPr/>
        <a:lstStyle/>
        <a:p>
          <a:endParaRPr lang="en-US"/>
        </a:p>
      </dgm:t>
    </dgm:pt>
    <dgm:pt modelId="{D6C9817C-6537-41C4-A345-4207DF70B242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C1A7CCEC-9151-4C48-97F6-D7F44C089C52}" type="parTrans" cxnId="{9B421CAC-108F-43E0-9704-34A6520A15B3}">
      <dgm:prSet/>
      <dgm:spPr/>
      <dgm:t>
        <a:bodyPr/>
        <a:lstStyle/>
        <a:p>
          <a:endParaRPr lang="en-US"/>
        </a:p>
      </dgm:t>
    </dgm:pt>
    <dgm:pt modelId="{1B303D81-D404-4BD1-89B7-7E4C1FD5A6FB}" type="sibTrans" cxnId="{9B421CAC-108F-43E0-9704-34A6520A15B3}">
      <dgm:prSet/>
      <dgm:spPr/>
      <dgm:t>
        <a:bodyPr/>
        <a:lstStyle/>
        <a:p>
          <a:endParaRPr lang="en-US"/>
        </a:p>
      </dgm:t>
    </dgm:pt>
    <dgm:pt modelId="{9EB0E6CC-F05C-4DC9-AAAE-0F03FBAED495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893820E3-DD61-42B2-9741-0E168E69527E}" type="parTrans" cxnId="{01C72092-C238-4B80-B347-1296157B19AF}">
      <dgm:prSet/>
      <dgm:spPr/>
      <dgm:t>
        <a:bodyPr/>
        <a:lstStyle/>
        <a:p>
          <a:endParaRPr lang="en-US"/>
        </a:p>
      </dgm:t>
    </dgm:pt>
    <dgm:pt modelId="{480F8BE6-A0F2-4168-B265-0515C4E0A16C}" type="sibTrans" cxnId="{01C72092-C238-4B80-B347-1296157B19AF}">
      <dgm:prSet/>
      <dgm:spPr/>
      <dgm:t>
        <a:bodyPr/>
        <a:lstStyle/>
        <a:p>
          <a:endParaRPr lang="en-US"/>
        </a:p>
      </dgm:t>
    </dgm:pt>
    <dgm:pt modelId="{242FCD18-9676-436F-B055-9452A4EEC0AB}" type="pres">
      <dgm:prSet presAssocID="{0B8EE52A-5137-4AF3-9335-CAA1A05A44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D2F569C-993A-49F9-B333-622332F09365}" type="pres">
      <dgm:prSet presAssocID="{315AD20E-DCFF-4E16-922D-D1339426224E}" presName="composite" presStyleCnt="0"/>
      <dgm:spPr/>
    </dgm:pt>
    <dgm:pt modelId="{B0FDD867-4AEF-4B4B-93BA-03710FE08FF4}" type="pres">
      <dgm:prSet presAssocID="{315AD20E-DCFF-4E16-922D-D1339426224E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24B226-840D-497E-B656-DDC294B3636D}" type="pres">
      <dgm:prSet presAssocID="{315AD20E-DCFF-4E16-922D-D1339426224E}" presName="parSh" presStyleLbl="node1" presStyleIdx="0" presStyleCnt="3"/>
      <dgm:spPr/>
      <dgm:t>
        <a:bodyPr/>
        <a:lstStyle/>
        <a:p>
          <a:endParaRPr lang="en-US"/>
        </a:p>
      </dgm:t>
    </dgm:pt>
    <dgm:pt modelId="{077FBBDC-B1B8-429C-A721-841E70D4CCF6}" type="pres">
      <dgm:prSet presAssocID="{315AD20E-DCFF-4E16-922D-D1339426224E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F321C6-1F0D-42AA-8506-68DF669FD45E}" type="pres">
      <dgm:prSet presAssocID="{1A6B965D-F6EB-44F6-86BE-6776433A94B5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3281853-FA40-462D-A5F4-0AFE7A73F7E4}" type="pres">
      <dgm:prSet presAssocID="{1A6B965D-F6EB-44F6-86BE-6776433A94B5}" presName="connTx" presStyleLbl="sibTrans2D1" presStyleIdx="0" presStyleCnt="2"/>
      <dgm:spPr/>
      <dgm:t>
        <a:bodyPr/>
        <a:lstStyle/>
        <a:p>
          <a:endParaRPr lang="en-US"/>
        </a:p>
      </dgm:t>
    </dgm:pt>
    <dgm:pt modelId="{FE9129C7-0BAE-47D9-94ED-D0859920E32B}" type="pres">
      <dgm:prSet presAssocID="{0A70085F-7738-4FF5-A7A7-5761F45B6F07}" presName="composite" presStyleCnt="0"/>
      <dgm:spPr/>
    </dgm:pt>
    <dgm:pt modelId="{C2B1BDDD-FFE0-4604-985E-4AA4E2E5269C}" type="pres">
      <dgm:prSet presAssocID="{0A70085F-7738-4FF5-A7A7-5761F45B6F07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631AFE-A93D-4205-897B-EFFAD780B8D6}" type="pres">
      <dgm:prSet presAssocID="{0A70085F-7738-4FF5-A7A7-5761F45B6F07}" presName="parSh" presStyleLbl="node1" presStyleIdx="1" presStyleCnt="3"/>
      <dgm:spPr/>
      <dgm:t>
        <a:bodyPr/>
        <a:lstStyle/>
        <a:p>
          <a:endParaRPr lang="en-US"/>
        </a:p>
      </dgm:t>
    </dgm:pt>
    <dgm:pt modelId="{4BC715D3-06D2-43BD-BEC3-6464005E4A9F}" type="pres">
      <dgm:prSet presAssocID="{0A70085F-7738-4FF5-A7A7-5761F45B6F07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B97B59-AA55-45E3-A690-E74E3AA36840}" type="pres">
      <dgm:prSet presAssocID="{483D3440-FCCF-4C45-BA33-50F65E771FCE}" presName="sibTrans" presStyleLbl="sibTrans2D1" presStyleIdx="1" presStyleCnt="2"/>
      <dgm:spPr/>
      <dgm:t>
        <a:bodyPr/>
        <a:lstStyle/>
        <a:p>
          <a:endParaRPr lang="en-US"/>
        </a:p>
      </dgm:t>
    </dgm:pt>
    <dgm:pt modelId="{57D688C4-D828-4A5D-9CFC-FBF6969D7D6B}" type="pres">
      <dgm:prSet presAssocID="{483D3440-FCCF-4C45-BA33-50F65E771FCE}" presName="connTx" presStyleLbl="sibTrans2D1" presStyleIdx="1" presStyleCnt="2"/>
      <dgm:spPr/>
      <dgm:t>
        <a:bodyPr/>
        <a:lstStyle/>
        <a:p>
          <a:endParaRPr lang="en-US"/>
        </a:p>
      </dgm:t>
    </dgm:pt>
    <dgm:pt modelId="{12B2FCC9-F7EB-4B36-90F4-60B376A6A4A2}" type="pres">
      <dgm:prSet presAssocID="{A68A3453-BC60-4B8D-9FC7-2218858CCBDC}" presName="composite" presStyleCnt="0"/>
      <dgm:spPr/>
    </dgm:pt>
    <dgm:pt modelId="{351A96A4-A67C-47CD-9F57-93B0151BE742}" type="pres">
      <dgm:prSet presAssocID="{A68A3453-BC60-4B8D-9FC7-2218858CCBDC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B44F37-CE40-4B17-ADAC-6547F44C0E4F}" type="pres">
      <dgm:prSet presAssocID="{A68A3453-BC60-4B8D-9FC7-2218858CCBDC}" presName="parSh" presStyleLbl="node1" presStyleIdx="2" presStyleCnt="3"/>
      <dgm:spPr/>
      <dgm:t>
        <a:bodyPr/>
        <a:lstStyle/>
        <a:p>
          <a:endParaRPr lang="en-US"/>
        </a:p>
      </dgm:t>
    </dgm:pt>
    <dgm:pt modelId="{EF0E8899-C4C9-4994-A4BD-B17634720B65}" type="pres">
      <dgm:prSet presAssocID="{A68A3453-BC60-4B8D-9FC7-2218858CCBDC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B421CAC-108F-43E0-9704-34A6520A15B3}" srcId="{315AD20E-DCFF-4E16-922D-D1339426224E}" destId="{D6C9817C-6537-41C4-A345-4207DF70B242}" srcOrd="1" destOrd="0" parTransId="{C1A7CCEC-9151-4C48-97F6-D7F44C089C52}" sibTransId="{1B303D81-D404-4BD1-89B7-7E4C1FD5A6FB}"/>
    <dgm:cxn modelId="{267E6CBE-7E3E-43DB-AD73-0760E5273656}" type="presOf" srcId="{ED01367C-0E26-4218-9C72-8E73159D8B52}" destId="{EF0E8899-C4C9-4994-A4BD-B17634720B65}" srcOrd="0" destOrd="0" presId="urn:microsoft.com/office/officeart/2005/8/layout/process3"/>
    <dgm:cxn modelId="{BAE14803-28BD-4678-9EE7-5BCFBE80B59C}" type="presOf" srcId="{483D3440-FCCF-4C45-BA33-50F65E771FCE}" destId="{C6B97B59-AA55-45E3-A690-E74E3AA36840}" srcOrd="0" destOrd="0" presId="urn:microsoft.com/office/officeart/2005/8/layout/process3"/>
    <dgm:cxn modelId="{E4CBA8BF-DD0E-4284-83C1-87FD0C52E4F5}" type="presOf" srcId="{483D3440-FCCF-4C45-BA33-50F65E771FCE}" destId="{57D688C4-D828-4A5D-9CFC-FBF6969D7D6B}" srcOrd="1" destOrd="0" presId="urn:microsoft.com/office/officeart/2005/8/layout/process3"/>
    <dgm:cxn modelId="{F6C801E4-DB7B-4DE5-9F57-5AF717AEE470}" srcId="{0B8EE52A-5137-4AF3-9335-CAA1A05A4425}" destId="{A68A3453-BC60-4B8D-9FC7-2218858CCBDC}" srcOrd="2" destOrd="0" parTransId="{B8A70852-82E6-4A75-8125-92A701873A92}" sibTransId="{DC41553A-B9D4-4220-9A69-FC06720D59A0}"/>
    <dgm:cxn modelId="{CE83FD57-936F-431E-9A95-19F386C5A55A}" srcId="{315AD20E-DCFF-4E16-922D-D1339426224E}" destId="{5454A467-A5BD-4D83-A8B1-A92E6ABEC693}" srcOrd="0" destOrd="0" parTransId="{63CB4B97-DE64-4622-ACE4-17675E645774}" sibTransId="{F8476981-ED49-4383-B960-B631B64A1E0A}"/>
    <dgm:cxn modelId="{0AAB6AAD-FF16-4714-9ED6-EA832FACC3B9}" type="presOf" srcId="{A68A3453-BC60-4B8D-9FC7-2218858CCBDC}" destId="{351A96A4-A67C-47CD-9F57-93B0151BE742}" srcOrd="0" destOrd="0" presId="urn:microsoft.com/office/officeart/2005/8/layout/process3"/>
    <dgm:cxn modelId="{CDE79B82-964E-47B2-904B-5869AABAAC2E}" type="presOf" srcId="{315AD20E-DCFF-4E16-922D-D1339426224E}" destId="{B0FDD867-4AEF-4B4B-93BA-03710FE08FF4}" srcOrd="0" destOrd="0" presId="urn:microsoft.com/office/officeart/2005/8/layout/process3"/>
    <dgm:cxn modelId="{E3171BC2-B574-489C-8358-2C0C116FAEF6}" type="presOf" srcId="{0B8EE52A-5137-4AF3-9335-CAA1A05A4425}" destId="{242FCD18-9676-436F-B055-9452A4EEC0AB}" srcOrd="0" destOrd="0" presId="urn:microsoft.com/office/officeart/2005/8/layout/process3"/>
    <dgm:cxn modelId="{2EE6F143-C000-449C-ABC3-8D408042ED90}" type="presOf" srcId="{0A70085F-7738-4FF5-A7A7-5761F45B6F07}" destId="{AB631AFE-A93D-4205-897B-EFFAD780B8D6}" srcOrd="1" destOrd="0" presId="urn:microsoft.com/office/officeart/2005/8/layout/process3"/>
    <dgm:cxn modelId="{01C72092-C238-4B80-B347-1296157B19AF}" srcId="{315AD20E-DCFF-4E16-922D-D1339426224E}" destId="{9EB0E6CC-F05C-4DC9-AAAE-0F03FBAED495}" srcOrd="2" destOrd="0" parTransId="{893820E3-DD61-42B2-9741-0E168E69527E}" sibTransId="{480F8BE6-A0F2-4168-B265-0515C4E0A16C}"/>
    <dgm:cxn modelId="{5B615EC6-90FB-433D-BF0D-2BC103DA0CF4}" type="presOf" srcId="{A68A3453-BC60-4B8D-9FC7-2218858CCBDC}" destId="{4EB44F37-CE40-4B17-ADAC-6547F44C0E4F}" srcOrd="1" destOrd="0" presId="urn:microsoft.com/office/officeart/2005/8/layout/process3"/>
    <dgm:cxn modelId="{F663157D-7161-487E-B747-F9D527C6FCCC}" type="presOf" srcId="{1A6B965D-F6EB-44F6-86BE-6776433A94B5}" destId="{93281853-FA40-462D-A5F4-0AFE7A73F7E4}" srcOrd="1" destOrd="0" presId="urn:microsoft.com/office/officeart/2005/8/layout/process3"/>
    <dgm:cxn modelId="{8726D24C-A19F-4829-829B-08FDB6AC4E1B}" type="presOf" srcId="{315AD20E-DCFF-4E16-922D-D1339426224E}" destId="{AD24B226-840D-497E-B656-DDC294B3636D}" srcOrd="1" destOrd="0" presId="urn:microsoft.com/office/officeart/2005/8/layout/process3"/>
    <dgm:cxn modelId="{2F660804-CF88-41CE-B65B-C981EA468BF4}" type="presOf" srcId="{D6C9817C-6537-41C4-A345-4207DF70B242}" destId="{077FBBDC-B1B8-429C-A721-841E70D4CCF6}" srcOrd="0" destOrd="1" presId="urn:microsoft.com/office/officeart/2005/8/layout/process3"/>
    <dgm:cxn modelId="{66B8E252-A462-42E0-BD9A-0F4E84F2DC39}" srcId="{0B8EE52A-5137-4AF3-9335-CAA1A05A4425}" destId="{315AD20E-DCFF-4E16-922D-D1339426224E}" srcOrd="0" destOrd="0" parTransId="{D6543259-4D83-40B0-93BF-12506214B758}" sibTransId="{1A6B965D-F6EB-44F6-86BE-6776433A94B5}"/>
    <dgm:cxn modelId="{9624575F-9D59-4FF7-8E04-BA3700BA8F2D}" srcId="{0A70085F-7738-4FF5-A7A7-5761F45B6F07}" destId="{75DCF5C4-E6B1-4816-8C65-139908E9A864}" srcOrd="0" destOrd="0" parTransId="{2D93252B-EE28-4A0B-A7E0-04CF933BC28E}" sibTransId="{5B66AD17-52C8-4A31-B96F-C17F0C224AE4}"/>
    <dgm:cxn modelId="{839BA3B6-BFB6-4B70-AC67-E259BD8B6179}" type="presOf" srcId="{9EB0E6CC-F05C-4DC9-AAAE-0F03FBAED495}" destId="{077FBBDC-B1B8-429C-A721-841E70D4CCF6}" srcOrd="0" destOrd="2" presId="urn:microsoft.com/office/officeart/2005/8/layout/process3"/>
    <dgm:cxn modelId="{64A0115F-67F0-40B0-A91D-CA1E41406265}" srcId="{0B8EE52A-5137-4AF3-9335-CAA1A05A4425}" destId="{0A70085F-7738-4FF5-A7A7-5761F45B6F07}" srcOrd="1" destOrd="0" parTransId="{4BA4275E-C37F-44DD-8ED5-45C0EFB3A507}" sibTransId="{483D3440-FCCF-4C45-BA33-50F65E771FCE}"/>
    <dgm:cxn modelId="{B850E0D6-5653-43D6-8B1A-59E488772A9F}" type="presOf" srcId="{5454A467-A5BD-4D83-A8B1-A92E6ABEC693}" destId="{077FBBDC-B1B8-429C-A721-841E70D4CCF6}" srcOrd="0" destOrd="0" presId="urn:microsoft.com/office/officeart/2005/8/layout/process3"/>
    <dgm:cxn modelId="{75E8720E-7C1B-48A4-8CD4-E8C6EB6020C0}" type="presOf" srcId="{75DCF5C4-E6B1-4816-8C65-139908E9A864}" destId="{4BC715D3-06D2-43BD-BEC3-6464005E4A9F}" srcOrd="0" destOrd="0" presId="urn:microsoft.com/office/officeart/2005/8/layout/process3"/>
    <dgm:cxn modelId="{C5D40734-0E27-4E77-BA3F-0A97577A38EF}" type="presOf" srcId="{1A6B965D-F6EB-44F6-86BE-6776433A94B5}" destId="{B2F321C6-1F0D-42AA-8506-68DF669FD45E}" srcOrd="0" destOrd="0" presId="urn:microsoft.com/office/officeart/2005/8/layout/process3"/>
    <dgm:cxn modelId="{08B51519-79A1-40AA-A650-BB894B3F1C01}" type="presOf" srcId="{0A70085F-7738-4FF5-A7A7-5761F45B6F07}" destId="{C2B1BDDD-FFE0-4604-985E-4AA4E2E5269C}" srcOrd="0" destOrd="0" presId="urn:microsoft.com/office/officeart/2005/8/layout/process3"/>
    <dgm:cxn modelId="{0CD69A6A-631A-40A2-9C1A-64F48550CC81}" srcId="{A68A3453-BC60-4B8D-9FC7-2218858CCBDC}" destId="{ED01367C-0E26-4218-9C72-8E73159D8B52}" srcOrd="0" destOrd="0" parTransId="{BB58A73A-F621-46CB-9DFA-863907B0431D}" sibTransId="{2C21AD7A-1162-42AC-9B49-1EA550E38C67}"/>
    <dgm:cxn modelId="{D33EB0FB-27E0-44D7-9D9D-7AEC7C0B0179}" type="presParOf" srcId="{242FCD18-9676-436F-B055-9452A4EEC0AB}" destId="{AD2F569C-993A-49F9-B333-622332F09365}" srcOrd="0" destOrd="0" presId="urn:microsoft.com/office/officeart/2005/8/layout/process3"/>
    <dgm:cxn modelId="{076534E0-9E25-43D9-B0D4-2841832C45D6}" type="presParOf" srcId="{AD2F569C-993A-49F9-B333-622332F09365}" destId="{B0FDD867-4AEF-4B4B-93BA-03710FE08FF4}" srcOrd="0" destOrd="0" presId="urn:microsoft.com/office/officeart/2005/8/layout/process3"/>
    <dgm:cxn modelId="{70177AC7-74B1-44D2-9C4B-40C10F2111D7}" type="presParOf" srcId="{AD2F569C-993A-49F9-B333-622332F09365}" destId="{AD24B226-840D-497E-B656-DDC294B3636D}" srcOrd="1" destOrd="0" presId="urn:microsoft.com/office/officeart/2005/8/layout/process3"/>
    <dgm:cxn modelId="{2E415FAA-0021-470C-8B4F-202F1E09D829}" type="presParOf" srcId="{AD2F569C-993A-49F9-B333-622332F09365}" destId="{077FBBDC-B1B8-429C-A721-841E70D4CCF6}" srcOrd="2" destOrd="0" presId="urn:microsoft.com/office/officeart/2005/8/layout/process3"/>
    <dgm:cxn modelId="{F73E727F-E646-4CAC-A7E7-540F791A52CB}" type="presParOf" srcId="{242FCD18-9676-436F-B055-9452A4EEC0AB}" destId="{B2F321C6-1F0D-42AA-8506-68DF669FD45E}" srcOrd="1" destOrd="0" presId="urn:microsoft.com/office/officeart/2005/8/layout/process3"/>
    <dgm:cxn modelId="{70C34C98-5520-4740-A54A-89CBE4AA20A2}" type="presParOf" srcId="{B2F321C6-1F0D-42AA-8506-68DF669FD45E}" destId="{93281853-FA40-462D-A5F4-0AFE7A73F7E4}" srcOrd="0" destOrd="0" presId="urn:microsoft.com/office/officeart/2005/8/layout/process3"/>
    <dgm:cxn modelId="{AC13ECD3-C91C-47F6-AE41-93F794DBA272}" type="presParOf" srcId="{242FCD18-9676-436F-B055-9452A4EEC0AB}" destId="{FE9129C7-0BAE-47D9-94ED-D0859920E32B}" srcOrd="2" destOrd="0" presId="urn:microsoft.com/office/officeart/2005/8/layout/process3"/>
    <dgm:cxn modelId="{D5DE3164-5E3E-42EE-988B-0E379ED02C17}" type="presParOf" srcId="{FE9129C7-0BAE-47D9-94ED-D0859920E32B}" destId="{C2B1BDDD-FFE0-4604-985E-4AA4E2E5269C}" srcOrd="0" destOrd="0" presId="urn:microsoft.com/office/officeart/2005/8/layout/process3"/>
    <dgm:cxn modelId="{D6FB975D-82DE-4655-9F03-6731CEFCB099}" type="presParOf" srcId="{FE9129C7-0BAE-47D9-94ED-D0859920E32B}" destId="{AB631AFE-A93D-4205-897B-EFFAD780B8D6}" srcOrd="1" destOrd="0" presId="urn:microsoft.com/office/officeart/2005/8/layout/process3"/>
    <dgm:cxn modelId="{709FC78A-1F84-42AE-80A2-34B2E210FB24}" type="presParOf" srcId="{FE9129C7-0BAE-47D9-94ED-D0859920E32B}" destId="{4BC715D3-06D2-43BD-BEC3-6464005E4A9F}" srcOrd="2" destOrd="0" presId="urn:microsoft.com/office/officeart/2005/8/layout/process3"/>
    <dgm:cxn modelId="{74B93E0A-6FE5-4532-87F6-D1EE1DD10FAE}" type="presParOf" srcId="{242FCD18-9676-436F-B055-9452A4EEC0AB}" destId="{C6B97B59-AA55-45E3-A690-E74E3AA36840}" srcOrd="3" destOrd="0" presId="urn:microsoft.com/office/officeart/2005/8/layout/process3"/>
    <dgm:cxn modelId="{6B94A12C-AB19-4252-8B52-473E21A10E37}" type="presParOf" srcId="{C6B97B59-AA55-45E3-A690-E74E3AA36840}" destId="{57D688C4-D828-4A5D-9CFC-FBF6969D7D6B}" srcOrd="0" destOrd="0" presId="urn:microsoft.com/office/officeart/2005/8/layout/process3"/>
    <dgm:cxn modelId="{A6C56CD2-0590-4A13-A60D-D458492AC357}" type="presParOf" srcId="{242FCD18-9676-436F-B055-9452A4EEC0AB}" destId="{12B2FCC9-F7EB-4B36-90F4-60B376A6A4A2}" srcOrd="4" destOrd="0" presId="urn:microsoft.com/office/officeart/2005/8/layout/process3"/>
    <dgm:cxn modelId="{D49A2E9F-97E2-4145-8A37-68028793D8B6}" type="presParOf" srcId="{12B2FCC9-F7EB-4B36-90F4-60B376A6A4A2}" destId="{351A96A4-A67C-47CD-9F57-93B0151BE742}" srcOrd="0" destOrd="0" presId="urn:microsoft.com/office/officeart/2005/8/layout/process3"/>
    <dgm:cxn modelId="{BE90BBF0-41E6-4335-A6E9-46D31123B2DC}" type="presParOf" srcId="{12B2FCC9-F7EB-4B36-90F4-60B376A6A4A2}" destId="{4EB44F37-CE40-4B17-ADAC-6547F44C0E4F}" srcOrd="1" destOrd="0" presId="urn:microsoft.com/office/officeart/2005/8/layout/process3"/>
    <dgm:cxn modelId="{9C75D972-7552-43E9-A239-5CE3DD98C5CC}" type="presParOf" srcId="{12B2FCC9-F7EB-4B36-90F4-60B376A6A4A2}" destId="{EF0E8899-C4C9-4994-A4BD-B17634720B65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B8EE52A-5137-4AF3-9335-CAA1A05A4425}" type="doc">
      <dgm:prSet loTypeId="urn:microsoft.com/office/officeart/2005/8/layout/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5AD20E-DCFF-4E16-922D-D1339426224E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6543259-4D83-40B0-93BF-12506214B758}" type="parTrans" cxnId="{66B8E252-A462-42E0-BD9A-0F4E84F2DC39}">
      <dgm:prSet/>
      <dgm:spPr/>
      <dgm:t>
        <a:bodyPr/>
        <a:lstStyle/>
        <a:p>
          <a:endParaRPr lang="en-US"/>
        </a:p>
      </dgm:t>
    </dgm:pt>
    <dgm:pt modelId="{1A6B965D-F6EB-44F6-86BE-6776433A94B5}" type="sibTrans" cxnId="{66B8E252-A462-42E0-BD9A-0F4E84F2DC39}">
      <dgm:prSet/>
      <dgm:spPr/>
      <dgm:t>
        <a:bodyPr/>
        <a:lstStyle/>
        <a:p>
          <a:endParaRPr lang="en-US"/>
        </a:p>
      </dgm:t>
    </dgm:pt>
    <dgm:pt modelId="{5454A467-A5BD-4D83-A8B1-A92E6ABEC693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63CB4B97-DE64-4622-ACE4-17675E645774}" type="parTrans" cxnId="{CE83FD57-936F-431E-9A95-19F386C5A55A}">
      <dgm:prSet/>
      <dgm:spPr/>
      <dgm:t>
        <a:bodyPr/>
        <a:lstStyle/>
        <a:p>
          <a:endParaRPr lang="en-US"/>
        </a:p>
      </dgm:t>
    </dgm:pt>
    <dgm:pt modelId="{F8476981-ED49-4383-B960-B631B64A1E0A}" type="sibTrans" cxnId="{CE83FD57-936F-431E-9A95-19F386C5A55A}">
      <dgm:prSet/>
      <dgm:spPr/>
      <dgm:t>
        <a:bodyPr/>
        <a:lstStyle/>
        <a:p>
          <a:endParaRPr lang="en-US"/>
        </a:p>
      </dgm:t>
    </dgm:pt>
    <dgm:pt modelId="{0A70085F-7738-4FF5-A7A7-5761F45B6F07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4BA4275E-C37F-44DD-8ED5-45C0EFB3A507}" type="parTrans" cxnId="{64A0115F-67F0-40B0-A91D-CA1E41406265}">
      <dgm:prSet/>
      <dgm:spPr/>
      <dgm:t>
        <a:bodyPr/>
        <a:lstStyle/>
        <a:p>
          <a:endParaRPr lang="en-US"/>
        </a:p>
      </dgm:t>
    </dgm:pt>
    <dgm:pt modelId="{483D3440-FCCF-4C45-BA33-50F65E771FCE}" type="sibTrans" cxnId="{64A0115F-67F0-40B0-A91D-CA1E41406265}">
      <dgm:prSet/>
      <dgm:spPr/>
      <dgm:t>
        <a:bodyPr/>
        <a:lstStyle/>
        <a:p>
          <a:endParaRPr lang="en-US"/>
        </a:p>
      </dgm:t>
    </dgm:pt>
    <dgm:pt modelId="{75DCF5C4-E6B1-4816-8C65-139908E9A864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2D93252B-EE28-4A0B-A7E0-04CF933BC28E}" type="parTrans" cxnId="{9624575F-9D59-4FF7-8E04-BA3700BA8F2D}">
      <dgm:prSet/>
      <dgm:spPr/>
      <dgm:t>
        <a:bodyPr/>
        <a:lstStyle/>
        <a:p>
          <a:endParaRPr lang="en-US"/>
        </a:p>
      </dgm:t>
    </dgm:pt>
    <dgm:pt modelId="{5B66AD17-52C8-4A31-B96F-C17F0C224AE4}" type="sibTrans" cxnId="{9624575F-9D59-4FF7-8E04-BA3700BA8F2D}">
      <dgm:prSet/>
      <dgm:spPr/>
      <dgm:t>
        <a:bodyPr/>
        <a:lstStyle/>
        <a:p>
          <a:endParaRPr lang="en-US"/>
        </a:p>
      </dgm:t>
    </dgm:pt>
    <dgm:pt modelId="{A68A3453-BC60-4B8D-9FC7-2218858CCBDC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8A70852-82E6-4A75-8125-92A701873A92}" type="parTrans" cxnId="{F6C801E4-DB7B-4DE5-9F57-5AF717AEE470}">
      <dgm:prSet/>
      <dgm:spPr/>
      <dgm:t>
        <a:bodyPr/>
        <a:lstStyle/>
        <a:p>
          <a:endParaRPr lang="en-US"/>
        </a:p>
      </dgm:t>
    </dgm:pt>
    <dgm:pt modelId="{DC41553A-B9D4-4220-9A69-FC06720D59A0}" type="sibTrans" cxnId="{F6C801E4-DB7B-4DE5-9F57-5AF717AEE470}">
      <dgm:prSet/>
      <dgm:spPr/>
      <dgm:t>
        <a:bodyPr/>
        <a:lstStyle/>
        <a:p>
          <a:endParaRPr lang="en-US"/>
        </a:p>
      </dgm:t>
    </dgm:pt>
    <dgm:pt modelId="{ED01367C-0E26-4218-9C72-8E73159D8B52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B58A73A-F621-46CB-9DFA-863907B0431D}" type="parTrans" cxnId="{0CD69A6A-631A-40A2-9C1A-64F48550CC81}">
      <dgm:prSet/>
      <dgm:spPr/>
      <dgm:t>
        <a:bodyPr/>
        <a:lstStyle/>
        <a:p>
          <a:endParaRPr lang="en-US"/>
        </a:p>
      </dgm:t>
    </dgm:pt>
    <dgm:pt modelId="{2C21AD7A-1162-42AC-9B49-1EA550E38C67}" type="sibTrans" cxnId="{0CD69A6A-631A-40A2-9C1A-64F48550CC81}">
      <dgm:prSet/>
      <dgm:spPr/>
      <dgm:t>
        <a:bodyPr/>
        <a:lstStyle/>
        <a:p>
          <a:endParaRPr lang="en-US"/>
        </a:p>
      </dgm:t>
    </dgm:pt>
    <dgm:pt modelId="{D6C9817C-6537-41C4-A345-4207DF70B242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C1A7CCEC-9151-4C48-97F6-D7F44C089C52}" type="parTrans" cxnId="{9B421CAC-108F-43E0-9704-34A6520A15B3}">
      <dgm:prSet/>
      <dgm:spPr/>
      <dgm:t>
        <a:bodyPr/>
        <a:lstStyle/>
        <a:p>
          <a:endParaRPr lang="en-US"/>
        </a:p>
      </dgm:t>
    </dgm:pt>
    <dgm:pt modelId="{1B303D81-D404-4BD1-89B7-7E4C1FD5A6FB}" type="sibTrans" cxnId="{9B421CAC-108F-43E0-9704-34A6520A15B3}">
      <dgm:prSet/>
      <dgm:spPr/>
      <dgm:t>
        <a:bodyPr/>
        <a:lstStyle/>
        <a:p>
          <a:endParaRPr lang="en-US"/>
        </a:p>
      </dgm:t>
    </dgm:pt>
    <dgm:pt modelId="{9EB0E6CC-F05C-4DC9-AAAE-0F03FBAED495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893820E3-DD61-42B2-9741-0E168E69527E}" type="parTrans" cxnId="{01C72092-C238-4B80-B347-1296157B19AF}">
      <dgm:prSet/>
      <dgm:spPr/>
      <dgm:t>
        <a:bodyPr/>
        <a:lstStyle/>
        <a:p>
          <a:endParaRPr lang="en-US"/>
        </a:p>
      </dgm:t>
    </dgm:pt>
    <dgm:pt modelId="{480F8BE6-A0F2-4168-B265-0515C4E0A16C}" type="sibTrans" cxnId="{01C72092-C238-4B80-B347-1296157B19AF}">
      <dgm:prSet/>
      <dgm:spPr/>
      <dgm:t>
        <a:bodyPr/>
        <a:lstStyle/>
        <a:p>
          <a:endParaRPr lang="en-US"/>
        </a:p>
      </dgm:t>
    </dgm:pt>
    <dgm:pt modelId="{F527B625-3F70-499A-A8E4-049FDC951FE9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E85C395-4C93-424B-A216-34064EC8387C}" type="parTrans" cxnId="{9436B323-A962-4B1A-8B56-A7ED27A66576}">
      <dgm:prSet/>
      <dgm:spPr/>
      <dgm:t>
        <a:bodyPr/>
        <a:lstStyle/>
        <a:p>
          <a:endParaRPr lang="en-US"/>
        </a:p>
      </dgm:t>
    </dgm:pt>
    <dgm:pt modelId="{244B7A0E-F0EA-4DCD-BE35-626DF97569C0}" type="sibTrans" cxnId="{9436B323-A962-4B1A-8B56-A7ED27A66576}">
      <dgm:prSet/>
      <dgm:spPr/>
      <dgm:t>
        <a:bodyPr/>
        <a:lstStyle/>
        <a:p>
          <a:endParaRPr lang="en-US"/>
        </a:p>
      </dgm:t>
    </dgm:pt>
    <dgm:pt modelId="{D13BEA9B-7A17-4EF4-A602-C6DAB8F156D0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77FB8C1D-6052-44A7-AEBE-49D800B5DF0F}" type="parTrans" cxnId="{7E76177C-7BC8-4229-AAF8-60723E993E67}">
      <dgm:prSet/>
      <dgm:spPr/>
      <dgm:t>
        <a:bodyPr/>
        <a:lstStyle/>
        <a:p>
          <a:endParaRPr lang="en-US"/>
        </a:p>
      </dgm:t>
    </dgm:pt>
    <dgm:pt modelId="{5C5E9822-1EDF-4880-A655-554F5A573C9E}" type="sibTrans" cxnId="{7E76177C-7BC8-4229-AAF8-60723E993E67}">
      <dgm:prSet/>
      <dgm:spPr/>
      <dgm:t>
        <a:bodyPr/>
        <a:lstStyle/>
        <a:p>
          <a:endParaRPr lang="en-US"/>
        </a:p>
      </dgm:t>
    </dgm:pt>
    <dgm:pt modelId="{242FCD18-9676-436F-B055-9452A4EEC0AB}" type="pres">
      <dgm:prSet presAssocID="{0B8EE52A-5137-4AF3-9335-CAA1A05A44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D2F569C-993A-49F9-B333-622332F09365}" type="pres">
      <dgm:prSet presAssocID="{315AD20E-DCFF-4E16-922D-D1339426224E}" presName="composite" presStyleCnt="0"/>
      <dgm:spPr/>
    </dgm:pt>
    <dgm:pt modelId="{B0FDD867-4AEF-4B4B-93BA-03710FE08FF4}" type="pres">
      <dgm:prSet presAssocID="{315AD20E-DCFF-4E16-922D-D1339426224E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24B226-840D-497E-B656-DDC294B3636D}" type="pres">
      <dgm:prSet presAssocID="{315AD20E-DCFF-4E16-922D-D1339426224E}" presName="parSh" presStyleLbl="node1" presStyleIdx="0" presStyleCnt="3"/>
      <dgm:spPr/>
      <dgm:t>
        <a:bodyPr/>
        <a:lstStyle/>
        <a:p>
          <a:endParaRPr lang="en-US"/>
        </a:p>
      </dgm:t>
    </dgm:pt>
    <dgm:pt modelId="{077FBBDC-B1B8-429C-A721-841E70D4CCF6}" type="pres">
      <dgm:prSet presAssocID="{315AD20E-DCFF-4E16-922D-D1339426224E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F321C6-1F0D-42AA-8506-68DF669FD45E}" type="pres">
      <dgm:prSet presAssocID="{1A6B965D-F6EB-44F6-86BE-6776433A94B5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3281853-FA40-462D-A5F4-0AFE7A73F7E4}" type="pres">
      <dgm:prSet presAssocID="{1A6B965D-F6EB-44F6-86BE-6776433A94B5}" presName="connTx" presStyleLbl="sibTrans2D1" presStyleIdx="0" presStyleCnt="2"/>
      <dgm:spPr/>
      <dgm:t>
        <a:bodyPr/>
        <a:lstStyle/>
        <a:p>
          <a:endParaRPr lang="en-US"/>
        </a:p>
      </dgm:t>
    </dgm:pt>
    <dgm:pt modelId="{FE9129C7-0BAE-47D9-94ED-D0859920E32B}" type="pres">
      <dgm:prSet presAssocID="{0A70085F-7738-4FF5-A7A7-5761F45B6F07}" presName="composite" presStyleCnt="0"/>
      <dgm:spPr/>
    </dgm:pt>
    <dgm:pt modelId="{C2B1BDDD-FFE0-4604-985E-4AA4E2E5269C}" type="pres">
      <dgm:prSet presAssocID="{0A70085F-7738-4FF5-A7A7-5761F45B6F07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631AFE-A93D-4205-897B-EFFAD780B8D6}" type="pres">
      <dgm:prSet presAssocID="{0A70085F-7738-4FF5-A7A7-5761F45B6F07}" presName="parSh" presStyleLbl="node1" presStyleIdx="1" presStyleCnt="3"/>
      <dgm:spPr/>
      <dgm:t>
        <a:bodyPr/>
        <a:lstStyle/>
        <a:p>
          <a:endParaRPr lang="en-US"/>
        </a:p>
      </dgm:t>
    </dgm:pt>
    <dgm:pt modelId="{4BC715D3-06D2-43BD-BEC3-6464005E4A9F}" type="pres">
      <dgm:prSet presAssocID="{0A70085F-7738-4FF5-A7A7-5761F45B6F07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B97B59-AA55-45E3-A690-E74E3AA36840}" type="pres">
      <dgm:prSet presAssocID="{483D3440-FCCF-4C45-BA33-50F65E771FCE}" presName="sibTrans" presStyleLbl="sibTrans2D1" presStyleIdx="1" presStyleCnt="2"/>
      <dgm:spPr/>
      <dgm:t>
        <a:bodyPr/>
        <a:lstStyle/>
        <a:p>
          <a:endParaRPr lang="en-US"/>
        </a:p>
      </dgm:t>
    </dgm:pt>
    <dgm:pt modelId="{57D688C4-D828-4A5D-9CFC-FBF6969D7D6B}" type="pres">
      <dgm:prSet presAssocID="{483D3440-FCCF-4C45-BA33-50F65E771FCE}" presName="connTx" presStyleLbl="sibTrans2D1" presStyleIdx="1" presStyleCnt="2"/>
      <dgm:spPr/>
      <dgm:t>
        <a:bodyPr/>
        <a:lstStyle/>
        <a:p>
          <a:endParaRPr lang="en-US"/>
        </a:p>
      </dgm:t>
    </dgm:pt>
    <dgm:pt modelId="{12B2FCC9-F7EB-4B36-90F4-60B376A6A4A2}" type="pres">
      <dgm:prSet presAssocID="{A68A3453-BC60-4B8D-9FC7-2218858CCBDC}" presName="composite" presStyleCnt="0"/>
      <dgm:spPr/>
    </dgm:pt>
    <dgm:pt modelId="{351A96A4-A67C-47CD-9F57-93B0151BE742}" type="pres">
      <dgm:prSet presAssocID="{A68A3453-BC60-4B8D-9FC7-2218858CCBDC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B44F37-CE40-4B17-ADAC-6547F44C0E4F}" type="pres">
      <dgm:prSet presAssocID="{A68A3453-BC60-4B8D-9FC7-2218858CCBDC}" presName="parSh" presStyleLbl="node1" presStyleIdx="2" presStyleCnt="3"/>
      <dgm:spPr/>
      <dgm:t>
        <a:bodyPr/>
        <a:lstStyle/>
        <a:p>
          <a:endParaRPr lang="en-US"/>
        </a:p>
      </dgm:t>
    </dgm:pt>
    <dgm:pt modelId="{EF0E8899-C4C9-4994-A4BD-B17634720B65}" type="pres">
      <dgm:prSet presAssocID="{A68A3453-BC60-4B8D-9FC7-2218858CCBDC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71087B7-89E1-4DDF-B3CB-05B2B50BDD62}" type="presOf" srcId="{0A70085F-7738-4FF5-A7A7-5761F45B6F07}" destId="{C2B1BDDD-FFE0-4604-985E-4AA4E2E5269C}" srcOrd="0" destOrd="0" presId="urn:microsoft.com/office/officeart/2005/8/layout/process3"/>
    <dgm:cxn modelId="{CF5908ED-D2BD-47E4-96B8-EAD82005D7B2}" type="presOf" srcId="{75DCF5C4-E6B1-4816-8C65-139908E9A864}" destId="{4BC715D3-06D2-43BD-BEC3-6464005E4A9F}" srcOrd="0" destOrd="0" presId="urn:microsoft.com/office/officeart/2005/8/layout/process3"/>
    <dgm:cxn modelId="{79464FF2-6C48-43FD-9174-E7625F63B9A3}" type="presOf" srcId="{0B8EE52A-5137-4AF3-9335-CAA1A05A4425}" destId="{242FCD18-9676-436F-B055-9452A4EEC0AB}" srcOrd="0" destOrd="0" presId="urn:microsoft.com/office/officeart/2005/8/layout/process3"/>
    <dgm:cxn modelId="{1BA7FCEE-2EE4-4846-88BC-B77F8D5A6C13}" type="presOf" srcId="{5454A467-A5BD-4D83-A8B1-A92E6ABEC693}" destId="{077FBBDC-B1B8-429C-A721-841E70D4CCF6}" srcOrd="0" destOrd="0" presId="urn:microsoft.com/office/officeart/2005/8/layout/process3"/>
    <dgm:cxn modelId="{9436B323-A962-4B1A-8B56-A7ED27A66576}" srcId="{0A70085F-7738-4FF5-A7A7-5761F45B6F07}" destId="{F527B625-3F70-499A-A8E4-049FDC951FE9}" srcOrd="1" destOrd="0" parTransId="{DE85C395-4C93-424B-A216-34064EC8387C}" sibTransId="{244B7A0E-F0EA-4DCD-BE35-626DF97569C0}"/>
    <dgm:cxn modelId="{64A0115F-67F0-40B0-A91D-CA1E41406265}" srcId="{0B8EE52A-5137-4AF3-9335-CAA1A05A4425}" destId="{0A70085F-7738-4FF5-A7A7-5761F45B6F07}" srcOrd="1" destOrd="0" parTransId="{4BA4275E-C37F-44DD-8ED5-45C0EFB3A507}" sibTransId="{483D3440-FCCF-4C45-BA33-50F65E771FCE}"/>
    <dgm:cxn modelId="{9624575F-9D59-4FF7-8E04-BA3700BA8F2D}" srcId="{0A70085F-7738-4FF5-A7A7-5761F45B6F07}" destId="{75DCF5C4-E6B1-4816-8C65-139908E9A864}" srcOrd="0" destOrd="0" parTransId="{2D93252B-EE28-4A0B-A7E0-04CF933BC28E}" sibTransId="{5B66AD17-52C8-4A31-B96F-C17F0C224AE4}"/>
    <dgm:cxn modelId="{66B8E252-A462-42E0-BD9A-0F4E84F2DC39}" srcId="{0B8EE52A-5137-4AF3-9335-CAA1A05A4425}" destId="{315AD20E-DCFF-4E16-922D-D1339426224E}" srcOrd="0" destOrd="0" parTransId="{D6543259-4D83-40B0-93BF-12506214B758}" sibTransId="{1A6B965D-F6EB-44F6-86BE-6776433A94B5}"/>
    <dgm:cxn modelId="{A5252F5D-F4EC-4241-BC66-CCB2AA6DD741}" type="presOf" srcId="{1A6B965D-F6EB-44F6-86BE-6776433A94B5}" destId="{B2F321C6-1F0D-42AA-8506-68DF669FD45E}" srcOrd="0" destOrd="0" presId="urn:microsoft.com/office/officeart/2005/8/layout/process3"/>
    <dgm:cxn modelId="{869DB06B-B67E-4299-883F-BC56A447B746}" type="presOf" srcId="{D6C9817C-6537-41C4-A345-4207DF70B242}" destId="{077FBBDC-B1B8-429C-A721-841E70D4CCF6}" srcOrd="0" destOrd="1" presId="urn:microsoft.com/office/officeart/2005/8/layout/process3"/>
    <dgm:cxn modelId="{382C73D2-83F7-4F02-A614-6B7CBEEFB290}" type="presOf" srcId="{0A70085F-7738-4FF5-A7A7-5761F45B6F07}" destId="{AB631AFE-A93D-4205-897B-EFFAD780B8D6}" srcOrd="1" destOrd="0" presId="urn:microsoft.com/office/officeart/2005/8/layout/process3"/>
    <dgm:cxn modelId="{9E218F98-AC5D-44BB-AB0C-F4F68FAF8659}" type="presOf" srcId="{F527B625-3F70-499A-A8E4-049FDC951FE9}" destId="{4BC715D3-06D2-43BD-BEC3-6464005E4A9F}" srcOrd="0" destOrd="1" presId="urn:microsoft.com/office/officeart/2005/8/layout/process3"/>
    <dgm:cxn modelId="{F6C801E4-DB7B-4DE5-9F57-5AF717AEE470}" srcId="{0B8EE52A-5137-4AF3-9335-CAA1A05A4425}" destId="{A68A3453-BC60-4B8D-9FC7-2218858CCBDC}" srcOrd="2" destOrd="0" parTransId="{B8A70852-82E6-4A75-8125-92A701873A92}" sibTransId="{DC41553A-B9D4-4220-9A69-FC06720D59A0}"/>
    <dgm:cxn modelId="{CE83FD57-936F-431E-9A95-19F386C5A55A}" srcId="{315AD20E-DCFF-4E16-922D-D1339426224E}" destId="{5454A467-A5BD-4D83-A8B1-A92E6ABEC693}" srcOrd="0" destOrd="0" parTransId="{63CB4B97-DE64-4622-ACE4-17675E645774}" sibTransId="{F8476981-ED49-4383-B960-B631B64A1E0A}"/>
    <dgm:cxn modelId="{3E41F94C-F325-4610-AF47-FF8E6C732D6B}" type="presOf" srcId="{315AD20E-DCFF-4E16-922D-D1339426224E}" destId="{B0FDD867-4AEF-4B4B-93BA-03710FE08FF4}" srcOrd="0" destOrd="0" presId="urn:microsoft.com/office/officeart/2005/8/layout/process3"/>
    <dgm:cxn modelId="{2120B6C8-13C4-4532-8C47-BFD6A508D905}" type="presOf" srcId="{1A6B965D-F6EB-44F6-86BE-6776433A94B5}" destId="{93281853-FA40-462D-A5F4-0AFE7A73F7E4}" srcOrd="1" destOrd="0" presId="urn:microsoft.com/office/officeart/2005/8/layout/process3"/>
    <dgm:cxn modelId="{12C106D8-0698-47D3-B003-5B05C6801A1C}" type="presOf" srcId="{D13BEA9B-7A17-4EF4-A602-C6DAB8F156D0}" destId="{4BC715D3-06D2-43BD-BEC3-6464005E4A9F}" srcOrd="0" destOrd="2" presId="urn:microsoft.com/office/officeart/2005/8/layout/process3"/>
    <dgm:cxn modelId="{7E76177C-7BC8-4229-AAF8-60723E993E67}" srcId="{0A70085F-7738-4FF5-A7A7-5761F45B6F07}" destId="{D13BEA9B-7A17-4EF4-A602-C6DAB8F156D0}" srcOrd="2" destOrd="0" parTransId="{77FB8C1D-6052-44A7-AEBE-49D800B5DF0F}" sibTransId="{5C5E9822-1EDF-4880-A655-554F5A573C9E}"/>
    <dgm:cxn modelId="{918EA3F4-D674-4824-BF89-9F02209ED9C7}" type="presOf" srcId="{483D3440-FCCF-4C45-BA33-50F65E771FCE}" destId="{C6B97B59-AA55-45E3-A690-E74E3AA36840}" srcOrd="0" destOrd="0" presId="urn:microsoft.com/office/officeart/2005/8/layout/process3"/>
    <dgm:cxn modelId="{0CD69A6A-631A-40A2-9C1A-64F48550CC81}" srcId="{A68A3453-BC60-4B8D-9FC7-2218858CCBDC}" destId="{ED01367C-0E26-4218-9C72-8E73159D8B52}" srcOrd="0" destOrd="0" parTransId="{BB58A73A-F621-46CB-9DFA-863907B0431D}" sibTransId="{2C21AD7A-1162-42AC-9B49-1EA550E38C67}"/>
    <dgm:cxn modelId="{D4BE42F5-A349-4130-8124-6E70EF46B331}" type="presOf" srcId="{483D3440-FCCF-4C45-BA33-50F65E771FCE}" destId="{57D688C4-D828-4A5D-9CFC-FBF6969D7D6B}" srcOrd="1" destOrd="0" presId="urn:microsoft.com/office/officeart/2005/8/layout/process3"/>
    <dgm:cxn modelId="{01C72092-C238-4B80-B347-1296157B19AF}" srcId="{315AD20E-DCFF-4E16-922D-D1339426224E}" destId="{9EB0E6CC-F05C-4DC9-AAAE-0F03FBAED495}" srcOrd="2" destOrd="0" parTransId="{893820E3-DD61-42B2-9741-0E168E69527E}" sibTransId="{480F8BE6-A0F2-4168-B265-0515C4E0A16C}"/>
    <dgm:cxn modelId="{FC0F140A-6E64-4AF1-A4EE-9F238BAC2365}" type="presOf" srcId="{A68A3453-BC60-4B8D-9FC7-2218858CCBDC}" destId="{4EB44F37-CE40-4B17-ADAC-6547F44C0E4F}" srcOrd="1" destOrd="0" presId="urn:microsoft.com/office/officeart/2005/8/layout/process3"/>
    <dgm:cxn modelId="{9B421CAC-108F-43E0-9704-34A6520A15B3}" srcId="{315AD20E-DCFF-4E16-922D-D1339426224E}" destId="{D6C9817C-6537-41C4-A345-4207DF70B242}" srcOrd="1" destOrd="0" parTransId="{C1A7CCEC-9151-4C48-97F6-D7F44C089C52}" sibTransId="{1B303D81-D404-4BD1-89B7-7E4C1FD5A6FB}"/>
    <dgm:cxn modelId="{7AA174DA-2074-4A44-B1A6-90826B6857E2}" type="presOf" srcId="{315AD20E-DCFF-4E16-922D-D1339426224E}" destId="{AD24B226-840D-497E-B656-DDC294B3636D}" srcOrd="1" destOrd="0" presId="urn:microsoft.com/office/officeart/2005/8/layout/process3"/>
    <dgm:cxn modelId="{4C49243C-6E02-4C81-A6FA-3CF2ED49C6CD}" type="presOf" srcId="{A68A3453-BC60-4B8D-9FC7-2218858CCBDC}" destId="{351A96A4-A67C-47CD-9F57-93B0151BE742}" srcOrd="0" destOrd="0" presId="urn:microsoft.com/office/officeart/2005/8/layout/process3"/>
    <dgm:cxn modelId="{79BA984D-0E1A-4502-9817-5FEEB40F9017}" type="presOf" srcId="{ED01367C-0E26-4218-9C72-8E73159D8B52}" destId="{EF0E8899-C4C9-4994-A4BD-B17634720B65}" srcOrd="0" destOrd="0" presId="urn:microsoft.com/office/officeart/2005/8/layout/process3"/>
    <dgm:cxn modelId="{0A33C981-37E8-4370-AF75-CCC0724A7ABE}" type="presOf" srcId="{9EB0E6CC-F05C-4DC9-AAAE-0F03FBAED495}" destId="{077FBBDC-B1B8-429C-A721-841E70D4CCF6}" srcOrd="0" destOrd="2" presId="urn:microsoft.com/office/officeart/2005/8/layout/process3"/>
    <dgm:cxn modelId="{71F60A72-2C56-4667-9BAC-5977CAD79656}" type="presParOf" srcId="{242FCD18-9676-436F-B055-9452A4EEC0AB}" destId="{AD2F569C-993A-49F9-B333-622332F09365}" srcOrd="0" destOrd="0" presId="urn:microsoft.com/office/officeart/2005/8/layout/process3"/>
    <dgm:cxn modelId="{A561089B-1812-4C72-8198-797F246F7356}" type="presParOf" srcId="{AD2F569C-993A-49F9-B333-622332F09365}" destId="{B0FDD867-4AEF-4B4B-93BA-03710FE08FF4}" srcOrd="0" destOrd="0" presId="urn:microsoft.com/office/officeart/2005/8/layout/process3"/>
    <dgm:cxn modelId="{FD62E9E8-E1F3-49C0-B8B0-17215D4A3DFC}" type="presParOf" srcId="{AD2F569C-993A-49F9-B333-622332F09365}" destId="{AD24B226-840D-497E-B656-DDC294B3636D}" srcOrd="1" destOrd="0" presId="urn:microsoft.com/office/officeart/2005/8/layout/process3"/>
    <dgm:cxn modelId="{587ED60A-0F64-4244-97B5-C04B31DC863E}" type="presParOf" srcId="{AD2F569C-993A-49F9-B333-622332F09365}" destId="{077FBBDC-B1B8-429C-A721-841E70D4CCF6}" srcOrd="2" destOrd="0" presId="urn:microsoft.com/office/officeart/2005/8/layout/process3"/>
    <dgm:cxn modelId="{7E2CDDE3-CB7A-4550-A461-AC012993357E}" type="presParOf" srcId="{242FCD18-9676-436F-B055-9452A4EEC0AB}" destId="{B2F321C6-1F0D-42AA-8506-68DF669FD45E}" srcOrd="1" destOrd="0" presId="urn:microsoft.com/office/officeart/2005/8/layout/process3"/>
    <dgm:cxn modelId="{C0D78637-AF18-4E9C-AA02-2EF3C13E3620}" type="presParOf" srcId="{B2F321C6-1F0D-42AA-8506-68DF669FD45E}" destId="{93281853-FA40-462D-A5F4-0AFE7A73F7E4}" srcOrd="0" destOrd="0" presId="urn:microsoft.com/office/officeart/2005/8/layout/process3"/>
    <dgm:cxn modelId="{3F98DBA4-7B63-482D-B306-F76433A6A818}" type="presParOf" srcId="{242FCD18-9676-436F-B055-9452A4EEC0AB}" destId="{FE9129C7-0BAE-47D9-94ED-D0859920E32B}" srcOrd="2" destOrd="0" presId="urn:microsoft.com/office/officeart/2005/8/layout/process3"/>
    <dgm:cxn modelId="{3F6756AB-B31F-475C-9923-9A5D5D599DEC}" type="presParOf" srcId="{FE9129C7-0BAE-47D9-94ED-D0859920E32B}" destId="{C2B1BDDD-FFE0-4604-985E-4AA4E2E5269C}" srcOrd="0" destOrd="0" presId="urn:microsoft.com/office/officeart/2005/8/layout/process3"/>
    <dgm:cxn modelId="{B432C919-46DD-4DA3-A016-D7A7204BB4EC}" type="presParOf" srcId="{FE9129C7-0BAE-47D9-94ED-D0859920E32B}" destId="{AB631AFE-A93D-4205-897B-EFFAD780B8D6}" srcOrd="1" destOrd="0" presId="urn:microsoft.com/office/officeart/2005/8/layout/process3"/>
    <dgm:cxn modelId="{B3B5142D-4375-42AF-93CF-B13020C0159C}" type="presParOf" srcId="{FE9129C7-0BAE-47D9-94ED-D0859920E32B}" destId="{4BC715D3-06D2-43BD-BEC3-6464005E4A9F}" srcOrd="2" destOrd="0" presId="urn:microsoft.com/office/officeart/2005/8/layout/process3"/>
    <dgm:cxn modelId="{D212034A-A6D2-4157-A37F-39418CE80F37}" type="presParOf" srcId="{242FCD18-9676-436F-B055-9452A4EEC0AB}" destId="{C6B97B59-AA55-45E3-A690-E74E3AA36840}" srcOrd="3" destOrd="0" presId="urn:microsoft.com/office/officeart/2005/8/layout/process3"/>
    <dgm:cxn modelId="{D0E23DB6-14F0-404F-A088-314072A13BC8}" type="presParOf" srcId="{C6B97B59-AA55-45E3-A690-E74E3AA36840}" destId="{57D688C4-D828-4A5D-9CFC-FBF6969D7D6B}" srcOrd="0" destOrd="0" presId="urn:microsoft.com/office/officeart/2005/8/layout/process3"/>
    <dgm:cxn modelId="{576B4E2C-7D1C-477E-AC96-33A13D23C490}" type="presParOf" srcId="{242FCD18-9676-436F-B055-9452A4EEC0AB}" destId="{12B2FCC9-F7EB-4B36-90F4-60B376A6A4A2}" srcOrd="4" destOrd="0" presId="urn:microsoft.com/office/officeart/2005/8/layout/process3"/>
    <dgm:cxn modelId="{B2979ECD-C828-482F-B22A-E270F6BD5DBB}" type="presParOf" srcId="{12B2FCC9-F7EB-4B36-90F4-60B376A6A4A2}" destId="{351A96A4-A67C-47CD-9F57-93B0151BE742}" srcOrd="0" destOrd="0" presId="urn:microsoft.com/office/officeart/2005/8/layout/process3"/>
    <dgm:cxn modelId="{6DB4FDD7-8A46-46AC-81A7-C78543678B71}" type="presParOf" srcId="{12B2FCC9-F7EB-4B36-90F4-60B376A6A4A2}" destId="{4EB44F37-CE40-4B17-ADAC-6547F44C0E4F}" srcOrd="1" destOrd="0" presId="urn:microsoft.com/office/officeart/2005/8/layout/process3"/>
    <dgm:cxn modelId="{18FF71C2-5687-40D9-8EC4-3D17B7DA2825}" type="presParOf" srcId="{12B2FCC9-F7EB-4B36-90F4-60B376A6A4A2}" destId="{EF0E8899-C4C9-4994-A4BD-B17634720B65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B8EE52A-5137-4AF3-9335-CAA1A05A4425}" type="doc">
      <dgm:prSet loTypeId="urn:microsoft.com/office/officeart/2005/8/layout/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5AD20E-DCFF-4E16-922D-D1339426224E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6543259-4D83-40B0-93BF-12506214B758}" type="parTrans" cxnId="{66B8E252-A462-42E0-BD9A-0F4E84F2DC39}">
      <dgm:prSet/>
      <dgm:spPr/>
      <dgm:t>
        <a:bodyPr/>
        <a:lstStyle/>
        <a:p>
          <a:endParaRPr lang="en-US"/>
        </a:p>
      </dgm:t>
    </dgm:pt>
    <dgm:pt modelId="{1A6B965D-F6EB-44F6-86BE-6776433A94B5}" type="sibTrans" cxnId="{66B8E252-A462-42E0-BD9A-0F4E84F2DC39}">
      <dgm:prSet/>
      <dgm:spPr/>
      <dgm:t>
        <a:bodyPr/>
        <a:lstStyle/>
        <a:p>
          <a:endParaRPr lang="en-US"/>
        </a:p>
      </dgm:t>
    </dgm:pt>
    <dgm:pt modelId="{5454A467-A5BD-4D83-A8B1-A92E6ABEC693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63CB4B97-DE64-4622-ACE4-17675E645774}" type="parTrans" cxnId="{CE83FD57-936F-431E-9A95-19F386C5A55A}">
      <dgm:prSet/>
      <dgm:spPr/>
      <dgm:t>
        <a:bodyPr/>
        <a:lstStyle/>
        <a:p>
          <a:endParaRPr lang="en-US"/>
        </a:p>
      </dgm:t>
    </dgm:pt>
    <dgm:pt modelId="{F8476981-ED49-4383-B960-B631B64A1E0A}" type="sibTrans" cxnId="{CE83FD57-936F-431E-9A95-19F386C5A55A}">
      <dgm:prSet/>
      <dgm:spPr/>
      <dgm:t>
        <a:bodyPr/>
        <a:lstStyle/>
        <a:p>
          <a:endParaRPr lang="en-US"/>
        </a:p>
      </dgm:t>
    </dgm:pt>
    <dgm:pt modelId="{0A70085F-7738-4FF5-A7A7-5761F45B6F07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4BA4275E-C37F-44DD-8ED5-45C0EFB3A507}" type="parTrans" cxnId="{64A0115F-67F0-40B0-A91D-CA1E41406265}">
      <dgm:prSet/>
      <dgm:spPr/>
      <dgm:t>
        <a:bodyPr/>
        <a:lstStyle/>
        <a:p>
          <a:endParaRPr lang="en-US"/>
        </a:p>
      </dgm:t>
    </dgm:pt>
    <dgm:pt modelId="{483D3440-FCCF-4C45-BA33-50F65E771FCE}" type="sibTrans" cxnId="{64A0115F-67F0-40B0-A91D-CA1E41406265}">
      <dgm:prSet/>
      <dgm:spPr/>
      <dgm:t>
        <a:bodyPr/>
        <a:lstStyle/>
        <a:p>
          <a:endParaRPr lang="en-US"/>
        </a:p>
      </dgm:t>
    </dgm:pt>
    <dgm:pt modelId="{75DCF5C4-E6B1-4816-8C65-139908E9A864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2D93252B-EE28-4A0B-A7E0-04CF933BC28E}" type="parTrans" cxnId="{9624575F-9D59-4FF7-8E04-BA3700BA8F2D}">
      <dgm:prSet/>
      <dgm:spPr/>
      <dgm:t>
        <a:bodyPr/>
        <a:lstStyle/>
        <a:p>
          <a:endParaRPr lang="en-US"/>
        </a:p>
      </dgm:t>
    </dgm:pt>
    <dgm:pt modelId="{5B66AD17-52C8-4A31-B96F-C17F0C224AE4}" type="sibTrans" cxnId="{9624575F-9D59-4FF7-8E04-BA3700BA8F2D}">
      <dgm:prSet/>
      <dgm:spPr/>
      <dgm:t>
        <a:bodyPr/>
        <a:lstStyle/>
        <a:p>
          <a:endParaRPr lang="en-US"/>
        </a:p>
      </dgm:t>
    </dgm:pt>
    <dgm:pt modelId="{A68A3453-BC60-4B8D-9FC7-2218858CCBDC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8A70852-82E6-4A75-8125-92A701873A92}" type="parTrans" cxnId="{F6C801E4-DB7B-4DE5-9F57-5AF717AEE470}">
      <dgm:prSet/>
      <dgm:spPr/>
      <dgm:t>
        <a:bodyPr/>
        <a:lstStyle/>
        <a:p>
          <a:endParaRPr lang="en-US"/>
        </a:p>
      </dgm:t>
    </dgm:pt>
    <dgm:pt modelId="{DC41553A-B9D4-4220-9A69-FC06720D59A0}" type="sibTrans" cxnId="{F6C801E4-DB7B-4DE5-9F57-5AF717AEE470}">
      <dgm:prSet/>
      <dgm:spPr/>
      <dgm:t>
        <a:bodyPr/>
        <a:lstStyle/>
        <a:p>
          <a:endParaRPr lang="en-US"/>
        </a:p>
      </dgm:t>
    </dgm:pt>
    <dgm:pt modelId="{ED01367C-0E26-4218-9C72-8E73159D8B52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B58A73A-F621-46CB-9DFA-863907B0431D}" type="parTrans" cxnId="{0CD69A6A-631A-40A2-9C1A-64F48550CC81}">
      <dgm:prSet/>
      <dgm:spPr/>
      <dgm:t>
        <a:bodyPr/>
        <a:lstStyle/>
        <a:p>
          <a:endParaRPr lang="en-US"/>
        </a:p>
      </dgm:t>
    </dgm:pt>
    <dgm:pt modelId="{2C21AD7A-1162-42AC-9B49-1EA550E38C67}" type="sibTrans" cxnId="{0CD69A6A-631A-40A2-9C1A-64F48550CC81}">
      <dgm:prSet/>
      <dgm:spPr/>
      <dgm:t>
        <a:bodyPr/>
        <a:lstStyle/>
        <a:p>
          <a:endParaRPr lang="en-US"/>
        </a:p>
      </dgm:t>
    </dgm:pt>
    <dgm:pt modelId="{D6C9817C-6537-41C4-A345-4207DF70B242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C1A7CCEC-9151-4C48-97F6-D7F44C089C52}" type="parTrans" cxnId="{9B421CAC-108F-43E0-9704-34A6520A15B3}">
      <dgm:prSet/>
      <dgm:spPr/>
      <dgm:t>
        <a:bodyPr/>
        <a:lstStyle/>
        <a:p>
          <a:endParaRPr lang="en-US"/>
        </a:p>
      </dgm:t>
    </dgm:pt>
    <dgm:pt modelId="{1B303D81-D404-4BD1-89B7-7E4C1FD5A6FB}" type="sibTrans" cxnId="{9B421CAC-108F-43E0-9704-34A6520A15B3}">
      <dgm:prSet/>
      <dgm:spPr/>
      <dgm:t>
        <a:bodyPr/>
        <a:lstStyle/>
        <a:p>
          <a:endParaRPr lang="en-US"/>
        </a:p>
      </dgm:t>
    </dgm:pt>
    <dgm:pt modelId="{9EB0E6CC-F05C-4DC9-AAAE-0F03FBAED495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893820E3-DD61-42B2-9741-0E168E69527E}" type="parTrans" cxnId="{01C72092-C238-4B80-B347-1296157B19AF}">
      <dgm:prSet/>
      <dgm:spPr/>
      <dgm:t>
        <a:bodyPr/>
        <a:lstStyle/>
        <a:p>
          <a:endParaRPr lang="en-US"/>
        </a:p>
      </dgm:t>
    </dgm:pt>
    <dgm:pt modelId="{480F8BE6-A0F2-4168-B265-0515C4E0A16C}" type="sibTrans" cxnId="{01C72092-C238-4B80-B347-1296157B19AF}">
      <dgm:prSet/>
      <dgm:spPr/>
      <dgm:t>
        <a:bodyPr/>
        <a:lstStyle/>
        <a:p>
          <a:endParaRPr lang="en-US"/>
        </a:p>
      </dgm:t>
    </dgm:pt>
    <dgm:pt modelId="{242FCD18-9676-436F-B055-9452A4EEC0AB}" type="pres">
      <dgm:prSet presAssocID="{0B8EE52A-5137-4AF3-9335-CAA1A05A44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D2F569C-993A-49F9-B333-622332F09365}" type="pres">
      <dgm:prSet presAssocID="{315AD20E-DCFF-4E16-922D-D1339426224E}" presName="composite" presStyleCnt="0"/>
      <dgm:spPr/>
    </dgm:pt>
    <dgm:pt modelId="{B0FDD867-4AEF-4B4B-93BA-03710FE08FF4}" type="pres">
      <dgm:prSet presAssocID="{315AD20E-DCFF-4E16-922D-D1339426224E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24B226-840D-497E-B656-DDC294B3636D}" type="pres">
      <dgm:prSet presAssocID="{315AD20E-DCFF-4E16-922D-D1339426224E}" presName="parSh" presStyleLbl="node1" presStyleIdx="0" presStyleCnt="3"/>
      <dgm:spPr/>
      <dgm:t>
        <a:bodyPr/>
        <a:lstStyle/>
        <a:p>
          <a:endParaRPr lang="en-US"/>
        </a:p>
      </dgm:t>
    </dgm:pt>
    <dgm:pt modelId="{077FBBDC-B1B8-429C-A721-841E70D4CCF6}" type="pres">
      <dgm:prSet presAssocID="{315AD20E-DCFF-4E16-922D-D1339426224E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F321C6-1F0D-42AA-8506-68DF669FD45E}" type="pres">
      <dgm:prSet presAssocID="{1A6B965D-F6EB-44F6-86BE-6776433A94B5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3281853-FA40-462D-A5F4-0AFE7A73F7E4}" type="pres">
      <dgm:prSet presAssocID="{1A6B965D-F6EB-44F6-86BE-6776433A94B5}" presName="connTx" presStyleLbl="sibTrans2D1" presStyleIdx="0" presStyleCnt="2"/>
      <dgm:spPr/>
      <dgm:t>
        <a:bodyPr/>
        <a:lstStyle/>
        <a:p>
          <a:endParaRPr lang="en-US"/>
        </a:p>
      </dgm:t>
    </dgm:pt>
    <dgm:pt modelId="{FE9129C7-0BAE-47D9-94ED-D0859920E32B}" type="pres">
      <dgm:prSet presAssocID="{0A70085F-7738-4FF5-A7A7-5761F45B6F07}" presName="composite" presStyleCnt="0"/>
      <dgm:spPr/>
    </dgm:pt>
    <dgm:pt modelId="{C2B1BDDD-FFE0-4604-985E-4AA4E2E5269C}" type="pres">
      <dgm:prSet presAssocID="{0A70085F-7738-4FF5-A7A7-5761F45B6F07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631AFE-A93D-4205-897B-EFFAD780B8D6}" type="pres">
      <dgm:prSet presAssocID="{0A70085F-7738-4FF5-A7A7-5761F45B6F07}" presName="parSh" presStyleLbl="node1" presStyleIdx="1" presStyleCnt="3"/>
      <dgm:spPr/>
      <dgm:t>
        <a:bodyPr/>
        <a:lstStyle/>
        <a:p>
          <a:endParaRPr lang="en-US"/>
        </a:p>
      </dgm:t>
    </dgm:pt>
    <dgm:pt modelId="{4BC715D3-06D2-43BD-BEC3-6464005E4A9F}" type="pres">
      <dgm:prSet presAssocID="{0A70085F-7738-4FF5-A7A7-5761F45B6F07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B97B59-AA55-45E3-A690-E74E3AA36840}" type="pres">
      <dgm:prSet presAssocID="{483D3440-FCCF-4C45-BA33-50F65E771FCE}" presName="sibTrans" presStyleLbl="sibTrans2D1" presStyleIdx="1" presStyleCnt="2"/>
      <dgm:spPr/>
      <dgm:t>
        <a:bodyPr/>
        <a:lstStyle/>
        <a:p>
          <a:endParaRPr lang="en-US"/>
        </a:p>
      </dgm:t>
    </dgm:pt>
    <dgm:pt modelId="{57D688C4-D828-4A5D-9CFC-FBF6969D7D6B}" type="pres">
      <dgm:prSet presAssocID="{483D3440-FCCF-4C45-BA33-50F65E771FCE}" presName="connTx" presStyleLbl="sibTrans2D1" presStyleIdx="1" presStyleCnt="2"/>
      <dgm:spPr/>
      <dgm:t>
        <a:bodyPr/>
        <a:lstStyle/>
        <a:p>
          <a:endParaRPr lang="en-US"/>
        </a:p>
      </dgm:t>
    </dgm:pt>
    <dgm:pt modelId="{12B2FCC9-F7EB-4B36-90F4-60B376A6A4A2}" type="pres">
      <dgm:prSet presAssocID="{A68A3453-BC60-4B8D-9FC7-2218858CCBDC}" presName="composite" presStyleCnt="0"/>
      <dgm:spPr/>
    </dgm:pt>
    <dgm:pt modelId="{351A96A4-A67C-47CD-9F57-93B0151BE742}" type="pres">
      <dgm:prSet presAssocID="{A68A3453-BC60-4B8D-9FC7-2218858CCBDC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B44F37-CE40-4B17-ADAC-6547F44C0E4F}" type="pres">
      <dgm:prSet presAssocID="{A68A3453-BC60-4B8D-9FC7-2218858CCBDC}" presName="parSh" presStyleLbl="node1" presStyleIdx="2" presStyleCnt="3"/>
      <dgm:spPr/>
      <dgm:t>
        <a:bodyPr/>
        <a:lstStyle/>
        <a:p>
          <a:endParaRPr lang="en-US"/>
        </a:p>
      </dgm:t>
    </dgm:pt>
    <dgm:pt modelId="{EF0E8899-C4C9-4994-A4BD-B17634720B65}" type="pres">
      <dgm:prSet presAssocID="{A68A3453-BC60-4B8D-9FC7-2218858CCBDC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B421CAC-108F-43E0-9704-34A6520A15B3}" srcId="{315AD20E-DCFF-4E16-922D-D1339426224E}" destId="{D6C9817C-6537-41C4-A345-4207DF70B242}" srcOrd="1" destOrd="0" parTransId="{C1A7CCEC-9151-4C48-97F6-D7F44C089C52}" sibTransId="{1B303D81-D404-4BD1-89B7-7E4C1FD5A6FB}"/>
    <dgm:cxn modelId="{E6357669-9EE7-44A7-824E-512048EB028A}" type="presOf" srcId="{315AD20E-DCFF-4E16-922D-D1339426224E}" destId="{B0FDD867-4AEF-4B4B-93BA-03710FE08FF4}" srcOrd="0" destOrd="0" presId="urn:microsoft.com/office/officeart/2005/8/layout/process3"/>
    <dgm:cxn modelId="{F6C801E4-DB7B-4DE5-9F57-5AF717AEE470}" srcId="{0B8EE52A-5137-4AF3-9335-CAA1A05A4425}" destId="{A68A3453-BC60-4B8D-9FC7-2218858CCBDC}" srcOrd="2" destOrd="0" parTransId="{B8A70852-82E6-4A75-8125-92A701873A92}" sibTransId="{DC41553A-B9D4-4220-9A69-FC06720D59A0}"/>
    <dgm:cxn modelId="{CE83FD57-936F-431E-9A95-19F386C5A55A}" srcId="{315AD20E-DCFF-4E16-922D-D1339426224E}" destId="{5454A467-A5BD-4D83-A8B1-A92E6ABEC693}" srcOrd="0" destOrd="0" parTransId="{63CB4B97-DE64-4622-ACE4-17675E645774}" sibTransId="{F8476981-ED49-4383-B960-B631B64A1E0A}"/>
    <dgm:cxn modelId="{1137F81E-6930-4898-901A-04AC06251462}" type="presOf" srcId="{5454A467-A5BD-4D83-A8B1-A92E6ABEC693}" destId="{077FBBDC-B1B8-429C-A721-841E70D4CCF6}" srcOrd="0" destOrd="0" presId="urn:microsoft.com/office/officeart/2005/8/layout/process3"/>
    <dgm:cxn modelId="{78BB74EB-F76C-42CA-B0D9-F9E50F18270C}" type="presOf" srcId="{9EB0E6CC-F05C-4DC9-AAAE-0F03FBAED495}" destId="{077FBBDC-B1B8-429C-A721-841E70D4CCF6}" srcOrd="0" destOrd="2" presId="urn:microsoft.com/office/officeart/2005/8/layout/process3"/>
    <dgm:cxn modelId="{01C72092-C238-4B80-B347-1296157B19AF}" srcId="{315AD20E-DCFF-4E16-922D-D1339426224E}" destId="{9EB0E6CC-F05C-4DC9-AAAE-0F03FBAED495}" srcOrd="2" destOrd="0" parTransId="{893820E3-DD61-42B2-9741-0E168E69527E}" sibTransId="{480F8BE6-A0F2-4168-B265-0515C4E0A16C}"/>
    <dgm:cxn modelId="{6C791B68-CD54-425C-A391-264040C8D37C}" type="presOf" srcId="{A68A3453-BC60-4B8D-9FC7-2218858CCBDC}" destId="{351A96A4-A67C-47CD-9F57-93B0151BE742}" srcOrd="0" destOrd="0" presId="urn:microsoft.com/office/officeart/2005/8/layout/process3"/>
    <dgm:cxn modelId="{194B72EB-3BE6-4AE7-84AF-12D34F1B0C92}" type="presOf" srcId="{75DCF5C4-E6B1-4816-8C65-139908E9A864}" destId="{4BC715D3-06D2-43BD-BEC3-6464005E4A9F}" srcOrd="0" destOrd="0" presId="urn:microsoft.com/office/officeart/2005/8/layout/process3"/>
    <dgm:cxn modelId="{17EB5F64-732F-4FEA-994B-AAA600F1ECC2}" type="presOf" srcId="{0B8EE52A-5137-4AF3-9335-CAA1A05A4425}" destId="{242FCD18-9676-436F-B055-9452A4EEC0AB}" srcOrd="0" destOrd="0" presId="urn:microsoft.com/office/officeart/2005/8/layout/process3"/>
    <dgm:cxn modelId="{66B8E252-A462-42E0-BD9A-0F4E84F2DC39}" srcId="{0B8EE52A-5137-4AF3-9335-CAA1A05A4425}" destId="{315AD20E-DCFF-4E16-922D-D1339426224E}" srcOrd="0" destOrd="0" parTransId="{D6543259-4D83-40B0-93BF-12506214B758}" sibTransId="{1A6B965D-F6EB-44F6-86BE-6776433A94B5}"/>
    <dgm:cxn modelId="{DCE68894-5C69-4DDD-A34F-57FFD708E281}" type="presOf" srcId="{A68A3453-BC60-4B8D-9FC7-2218858CCBDC}" destId="{4EB44F37-CE40-4B17-ADAC-6547F44C0E4F}" srcOrd="1" destOrd="0" presId="urn:microsoft.com/office/officeart/2005/8/layout/process3"/>
    <dgm:cxn modelId="{9624575F-9D59-4FF7-8E04-BA3700BA8F2D}" srcId="{0A70085F-7738-4FF5-A7A7-5761F45B6F07}" destId="{75DCF5C4-E6B1-4816-8C65-139908E9A864}" srcOrd="0" destOrd="0" parTransId="{2D93252B-EE28-4A0B-A7E0-04CF933BC28E}" sibTransId="{5B66AD17-52C8-4A31-B96F-C17F0C224AE4}"/>
    <dgm:cxn modelId="{D1AEA7B0-5100-4304-BAF5-2895B6F0F89E}" type="presOf" srcId="{483D3440-FCCF-4C45-BA33-50F65E771FCE}" destId="{C6B97B59-AA55-45E3-A690-E74E3AA36840}" srcOrd="0" destOrd="0" presId="urn:microsoft.com/office/officeart/2005/8/layout/process3"/>
    <dgm:cxn modelId="{1DE587AC-E8E2-4A3D-BF49-69A1A769CDAE}" type="presOf" srcId="{ED01367C-0E26-4218-9C72-8E73159D8B52}" destId="{EF0E8899-C4C9-4994-A4BD-B17634720B65}" srcOrd="0" destOrd="0" presId="urn:microsoft.com/office/officeart/2005/8/layout/process3"/>
    <dgm:cxn modelId="{226BCA68-B88F-4307-864F-D4F7C3AC0BC7}" type="presOf" srcId="{0A70085F-7738-4FF5-A7A7-5761F45B6F07}" destId="{C2B1BDDD-FFE0-4604-985E-4AA4E2E5269C}" srcOrd="0" destOrd="0" presId="urn:microsoft.com/office/officeart/2005/8/layout/process3"/>
    <dgm:cxn modelId="{99A17499-4C42-46E0-80E4-A636AE082CDC}" type="presOf" srcId="{315AD20E-DCFF-4E16-922D-D1339426224E}" destId="{AD24B226-840D-497E-B656-DDC294B3636D}" srcOrd="1" destOrd="0" presId="urn:microsoft.com/office/officeart/2005/8/layout/process3"/>
    <dgm:cxn modelId="{8C28C303-23D5-44B1-BD74-1DE26F88CF04}" type="presOf" srcId="{1A6B965D-F6EB-44F6-86BE-6776433A94B5}" destId="{B2F321C6-1F0D-42AA-8506-68DF669FD45E}" srcOrd="0" destOrd="0" presId="urn:microsoft.com/office/officeart/2005/8/layout/process3"/>
    <dgm:cxn modelId="{64A0115F-67F0-40B0-A91D-CA1E41406265}" srcId="{0B8EE52A-5137-4AF3-9335-CAA1A05A4425}" destId="{0A70085F-7738-4FF5-A7A7-5761F45B6F07}" srcOrd="1" destOrd="0" parTransId="{4BA4275E-C37F-44DD-8ED5-45C0EFB3A507}" sibTransId="{483D3440-FCCF-4C45-BA33-50F65E771FCE}"/>
    <dgm:cxn modelId="{D2B29EF1-6262-4188-86AE-EF43AAC6F7BA}" type="presOf" srcId="{0A70085F-7738-4FF5-A7A7-5761F45B6F07}" destId="{AB631AFE-A93D-4205-897B-EFFAD780B8D6}" srcOrd="1" destOrd="0" presId="urn:microsoft.com/office/officeart/2005/8/layout/process3"/>
    <dgm:cxn modelId="{318263BD-6B4B-4CC1-9FE4-7505EB99A299}" type="presOf" srcId="{483D3440-FCCF-4C45-BA33-50F65E771FCE}" destId="{57D688C4-D828-4A5D-9CFC-FBF6969D7D6B}" srcOrd="1" destOrd="0" presId="urn:microsoft.com/office/officeart/2005/8/layout/process3"/>
    <dgm:cxn modelId="{48B38D2F-C1C8-4346-AA06-238077E2E33C}" type="presOf" srcId="{D6C9817C-6537-41C4-A345-4207DF70B242}" destId="{077FBBDC-B1B8-429C-A721-841E70D4CCF6}" srcOrd="0" destOrd="1" presId="urn:microsoft.com/office/officeart/2005/8/layout/process3"/>
    <dgm:cxn modelId="{BED6AB64-CBEE-4180-B0DE-240F937B0581}" type="presOf" srcId="{1A6B965D-F6EB-44F6-86BE-6776433A94B5}" destId="{93281853-FA40-462D-A5F4-0AFE7A73F7E4}" srcOrd="1" destOrd="0" presId="urn:microsoft.com/office/officeart/2005/8/layout/process3"/>
    <dgm:cxn modelId="{0CD69A6A-631A-40A2-9C1A-64F48550CC81}" srcId="{A68A3453-BC60-4B8D-9FC7-2218858CCBDC}" destId="{ED01367C-0E26-4218-9C72-8E73159D8B52}" srcOrd="0" destOrd="0" parTransId="{BB58A73A-F621-46CB-9DFA-863907B0431D}" sibTransId="{2C21AD7A-1162-42AC-9B49-1EA550E38C67}"/>
    <dgm:cxn modelId="{19AB4FC3-046B-4582-B461-24373C1918FB}" type="presParOf" srcId="{242FCD18-9676-436F-B055-9452A4EEC0AB}" destId="{AD2F569C-993A-49F9-B333-622332F09365}" srcOrd="0" destOrd="0" presId="urn:microsoft.com/office/officeart/2005/8/layout/process3"/>
    <dgm:cxn modelId="{6FA43AA3-7BC8-4681-8AF9-F49D0111342B}" type="presParOf" srcId="{AD2F569C-993A-49F9-B333-622332F09365}" destId="{B0FDD867-4AEF-4B4B-93BA-03710FE08FF4}" srcOrd="0" destOrd="0" presId="urn:microsoft.com/office/officeart/2005/8/layout/process3"/>
    <dgm:cxn modelId="{4CCADF56-94A9-45C6-9287-6935234A2C55}" type="presParOf" srcId="{AD2F569C-993A-49F9-B333-622332F09365}" destId="{AD24B226-840D-497E-B656-DDC294B3636D}" srcOrd="1" destOrd="0" presId="urn:microsoft.com/office/officeart/2005/8/layout/process3"/>
    <dgm:cxn modelId="{7C5AC02A-FEE6-4E76-A7A6-8C324B6CF897}" type="presParOf" srcId="{AD2F569C-993A-49F9-B333-622332F09365}" destId="{077FBBDC-B1B8-429C-A721-841E70D4CCF6}" srcOrd="2" destOrd="0" presId="urn:microsoft.com/office/officeart/2005/8/layout/process3"/>
    <dgm:cxn modelId="{FB4A59BF-FD65-47F0-A115-C60CC01AD663}" type="presParOf" srcId="{242FCD18-9676-436F-B055-9452A4EEC0AB}" destId="{B2F321C6-1F0D-42AA-8506-68DF669FD45E}" srcOrd="1" destOrd="0" presId="urn:microsoft.com/office/officeart/2005/8/layout/process3"/>
    <dgm:cxn modelId="{17433336-FA34-4ACA-88B5-70B951039478}" type="presParOf" srcId="{B2F321C6-1F0D-42AA-8506-68DF669FD45E}" destId="{93281853-FA40-462D-A5F4-0AFE7A73F7E4}" srcOrd="0" destOrd="0" presId="urn:microsoft.com/office/officeart/2005/8/layout/process3"/>
    <dgm:cxn modelId="{803A022F-9D05-4E45-8B3A-4101FFF53275}" type="presParOf" srcId="{242FCD18-9676-436F-B055-9452A4EEC0AB}" destId="{FE9129C7-0BAE-47D9-94ED-D0859920E32B}" srcOrd="2" destOrd="0" presId="urn:microsoft.com/office/officeart/2005/8/layout/process3"/>
    <dgm:cxn modelId="{877EF0E6-3F9B-49BF-AAB7-2C80CD7C2DC2}" type="presParOf" srcId="{FE9129C7-0BAE-47D9-94ED-D0859920E32B}" destId="{C2B1BDDD-FFE0-4604-985E-4AA4E2E5269C}" srcOrd="0" destOrd="0" presId="urn:microsoft.com/office/officeart/2005/8/layout/process3"/>
    <dgm:cxn modelId="{14842114-87D0-4F50-8827-C43074284A07}" type="presParOf" srcId="{FE9129C7-0BAE-47D9-94ED-D0859920E32B}" destId="{AB631AFE-A93D-4205-897B-EFFAD780B8D6}" srcOrd="1" destOrd="0" presId="urn:microsoft.com/office/officeart/2005/8/layout/process3"/>
    <dgm:cxn modelId="{8C682CF4-1648-49BD-BE3C-8604B76886C6}" type="presParOf" srcId="{FE9129C7-0BAE-47D9-94ED-D0859920E32B}" destId="{4BC715D3-06D2-43BD-BEC3-6464005E4A9F}" srcOrd="2" destOrd="0" presId="urn:microsoft.com/office/officeart/2005/8/layout/process3"/>
    <dgm:cxn modelId="{B06E4A40-02DD-45B0-B6C5-3E66A540EB21}" type="presParOf" srcId="{242FCD18-9676-436F-B055-9452A4EEC0AB}" destId="{C6B97B59-AA55-45E3-A690-E74E3AA36840}" srcOrd="3" destOrd="0" presId="urn:microsoft.com/office/officeart/2005/8/layout/process3"/>
    <dgm:cxn modelId="{41C27201-DC3A-41EE-BB8A-FA8C1EB8413D}" type="presParOf" srcId="{C6B97B59-AA55-45E3-A690-E74E3AA36840}" destId="{57D688C4-D828-4A5D-9CFC-FBF6969D7D6B}" srcOrd="0" destOrd="0" presId="urn:microsoft.com/office/officeart/2005/8/layout/process3"/>
    <dgm:cxn modelId="{CAADD8C6-68FB-489D-9C5F-C9BEA063FF65}" type="presParOf" srcId="{242FCD18-9676-436F-B055-9452A4EEC0AB}" destId="{12B2FCC9-F7EB-4B36-90F4-60B376A6A4A2}" srcOrd="4" destOrd="0" presId="urn:microsoft.com/office/officeart/2005/8/layout/process3"/>
    <dgm:cxn modelId="{6132F276-B56F-470E-8831-4A52BE01DA8C}" type="presParOf" srcId="{12B2FCC9-F7EB-4B36-90F4-60B376A6A4A2}" destId="{351A96A4-A67C-47CD-9F57-93B0151BE742}" srcOrd="0" destOrd="0" presId="urn:microsoft.com/office/officeart/2005/8/layout/process3"/>
    <dgm:cxn modelId="{8BCC13FB-C57C-4D0F-9123-5C1C0E25D963}" type="presParOf" srcId="{12B2FCC9-F7EB-4B36-90F4-60B376A6A4A2}" destId="{4EB44F37-CE40-4B17-ADAC-6547F44C0E4F}" srcOrd="1" destOrd="0" presId="urn:microsoft.com/office/officeart/2005/8/layout/process3"/>
    <dgm:cxn modelId="{DD0FE69A-F7DD-4416-B20E-BDF61832AA77}" type="presParOf" srcId="{12B2FCC9-F7EB-4B36-90F4-60B376A6A4A2}" destId="{EF0E8899-C4C9-4994-A4BD-B17634720B65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B8EE52A-5137-4AF3-9335-CAA1A05A4425}" type="doc">
      <dgm:prSet loTypeId="urn:microsoft.com/office/officeart/2005/8/layout/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5AD20E-DCFF-4E16-922D-D1339426224E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6543259-4D83-40B0-93BF-12506214B758}" type="parTrans" cxnId="{66B8E252-A462-42E0-BD9A-0F4E84F2DC39}">
      <dgm:prSet/>
      <dgm:spPr/>
      <dgm:t>
        <a:bodyPr/>
        <a:lstStyle/>
        <a:p>
          <a:endParaRPr lang="en-US"/>
        </a:p>
      </dgm:t>
    </dgm:pt>
    <dgm:pt modelId="{1A6B965D-F6EB-44F6-86BE-6776433A94B5}" type="sibTrans" cxnId="{66B8E252-A462-42E0-BD9A-0F4E84F2DC39}">
      <dgm:prSet/>
      <dgm:spPr/>
      <dgm:t>
        <a:bodyPr/>
        <a:lstStyle/>
        <a:p>
          <a:endParaRPr lang="en-US"/>
        </a:p>
      </dgm:t>
    </dgm:pt>
    <dgm:pt modelId="{5454A467-A5BD-4D83-A8B1-A92E6ABEC693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63CB4B97-DE64-4622-ACE4-17675E645774}" type="parTrans" cxnId="{CE83FD57-936F-431E-9A95-19F386C5A55A}">
      <dgm:prSet/>
      <dgm:spPr/>
      <dgm:t>
        <a:bodyPr/>
        <a:lstStyle/>
        <a:p>
          <a:endParaRPr lang="en-US"/>
        </a:p>
      </dgm:t>
    </dgm:pt>
    <dgm:pt modelId="{F8476981-ED49-4383-B960-B631B64A1E0A}" type="sibTrans" cxnId="{CE83FD57-936F-431E-9A95-19F386C5A55A}">
      <dgm:prSet/>
      <dgm:spPr/>
      <dgm:t>
        <a:bodyPr/>
        <a:lstStyle/>
        <a:p>
          <a:endParaRPr lang="en-US"/>
        </a:p>
      </dgm:t>
    </dgm:pt>
    <dgm:pt modelId="{0A70085F-7738-4FF5-A7A7-5761F45B6F07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4BA4275E-C37F-44DD-8ED5-45C0EFB3A507}" type="parTrans" cxnId="{64A0115F-67F0-40B0-A91D-CA1E41406265}">
      <dgm:prSet/>
      <dgm:spPr/>
      <dgm:t>
        <a:bodyPr/>
        <a:lstStyle/>
        <a:p>
          <a:endParaRPr lang="en-US"/>
        </a:p>
      </dgm:t>
    </dgm:pt>
    <dgm:pt modelId="{483D3440-FCCF-4C45-BA33-50F65E771FCE}" type="sibTrans" cxnId="{64A0115F-67F0-40B0-A91D-CA1E41406265}">
      <dgm:prSet/>
      <dgm:spPr/>
      <dgm:t>
        <a:bodyPr/>
        <a:lstStyle/>
        <a:p>
          <a:endParaRPr lang="en-US"/>
        </a:p>
      </dgm:t>
    </dgm:pt>
    <dgm:pt modelId="{75DCF5C4-E6B1-4816-8C65-139908E9A864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2D93252B-EE28-4A0B-A7E0-04CF933BC28E}" type="parTrans" cxnId="{9624575F-9D59-4FF7-8E04-BA3700BA8F2D}">
      <dgm:prSet/>
      <dgm:spPr/>
      <dgm:t>
        <a:bodyPr/>
        <a:lstStyle/>
        <a:p>
          <a:endParaRPr lang="en-US"/>
        </a:p>
      </dgm:t>
    </dgm:pt>
    <dgm:pt modelId="{5B66AD17-52C8-4A31-B96F-C17F0C224AE4}" type="sibTrans" cxnId="{9624575F-9D59-4FF7-8E04-BA3700BA8F2D}">
      <dgm:prSet/>
      <dgm:spPr/>
      <dgm:t>
        <a:bodyPr/>
        <a:lstStyle/>
        <a:p>
          <a:endParaRPr lang="en-US"/>
        </a:p>
      </dgm:t>
    </dgm:pt>
    <dgm:pt modelId="{A68A3453-BC60-4B8D-9FC7-2218858CCBDC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8A70852-82E6-4A75-8125-92A701873A92}" type="parTrans" cxnId="{F6C801E4-DB7B-4DE5-9F57-5AF717AEE470}">
      <dgm:prSet/>
      <dgm:spPr/>
      <dgm:t>
        <a:bodyPr/>
        <a:lstStyle/>
        <a:p>
          <a:endParaRPr lang="en-US"/>
        </a:p>
      </dgm:t>
    </dgm:pt>
    <dgm:pt modelId="{DC41553A-B9D4-4220-9A69-FC06720D59A0}" type="sibTrans" cxnId="{F6C801E4-DB7B-4DE5-9F57-5AF717AEE470}">
      <dgm:prSet/>
      <dgm:spPr/>
      <dgm:t>
        <a:bodyPr/>
        <a:lstStyle/>
        <a:p>
          <a:endParaRPr lang="en-US"/>
        </a:p>
      </dgm:t>
    </dgm:pt>
    <dgm:pt modelId="{ED01367C-0E26-4218-9C72-8E73159D8B52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B58A73A-F621-46CB-9DFA-863907B0431D}" type="parTrans" cxnId="{0CD69A6A-631A-40A2-9C1A-64F48550CC81}">
      <dgm:prSet/>
      <dgm:spPr/>
      <dgm:t>
        <a:bodyPr/>
        <a:lstStyle/>
        <a:p>
          <a:endParaRPr lang="en-US"/>
        </a:p>
      </dgm:t>
    </dgm:pt>
    <dgm:pt modelId="{2C21AD7A-1162-42AC-9B49-1EA550E38C67}" type="sibTrans" cxnId="{0CD69A6A-631A-40A2-9C1A-64F48550CC81}">
      <dgm:prSet/>
      <dgm:spPr/>
      <dgm:t>
        <a:bodyPr/>
        <a:lstStyle/>
        <a:p>
          <a:endParaRPr lang="en-US"/>
        </a:p>
      </dgm:t>
    </dgm:pt>
    <dgm:pt modelId="{D6C9817C-6537-41C4-A345-4207DF70B242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C1A7CCEC-9151-4C48-97F6-D7F44C089C52}" type="parTrans" cxnId="{9B421CAC-108F-43E0-9704-34A6520A15B3}">
      <dgm:prSet/>
      <dgm:spPr/>
      <dgm:t>
        <a:bodyPr/>
        <a:lstStyle/>
        <a:p>
          <a:endParaRPr lang="en-US"/>
        </a:p>
      </dgm:t>
    </dgm:pt>
    <dgm:pt modelId="{1B303D81-D404-4BD1-89B7-7E4C1FD5A6FB}" type="sibTrans" cxnId="{9B421CAC-108F-43E0-9704-34A6520A15B3}">
      <dgm:prSet/>
      <dgm:spPr/>
      <dgm:t>
        <a:bodyPr/>
        <a:lstStyle/>
        <a:p>
          <a:endParaRPr lang="en-US"/>
        </a:p>
      </dgm:t>
    </dgm:pt>
    <dgm:pt modelId="{9EB0E6CC-F05C-4DC9-AAAE-0F03FBAED495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893820E3-DD61-42B2-9741-0E168E69527E}" type="parTrans" cxnId="{01C72092-C238-4B80-B347-1296157B19AF}">
      <dgm:prSet/>
      <dgm:spPr/>
      <dgm:t>
        <a:bodyPr/>
        <a:lstStyle/>
        <a:p>
          <a:endParaRPr lang="en-US"/>
        </a:p>
      </dgm:t>
    </dgm:pt>
    <dgm:pt modelId="{480F8BE6-A0F2-4168-B265-0515C4E0A16C}" type="sibTrans" cxnId="{01C72092-C238-4B80-B347-1296157B19AF}">
      <dgm:prSet/>
      <dgm:spPr/>
      <dgm:t>
        <a:bodyPr/>
        <a:lstStyle/>
        <a:p>
          <a:endParaRPr lang="en-US"/>
        </a:p>
      </dgm:t>
    </dgm:pt>
    <dgm:pt modelId="{F527B625-3F70-499A-A8E4-049FDC951FE9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E85C395-4C93-424B-A216-34064EC8387C}" type="parTrans" cxnId="{9436B323-A962-4B1A-8B56-A7ED27A66576}">
      <dgm:prSet/>
      <dgm:spPr/>
      <dgm:t>
        <a:bodyPr/>
        <a:lstStyle/>
        <a:p>
          <a:endParaRPr lang="en-US"/>
        </a:p>
      </dgm:t>
    </dgm:pt>
    <dgm:pt modelId="{244B7A0E-F0EA-4DCD-BE35-626DF97569C0}" type="sibTrans" cxnId="{9436B323-A962-4B1A-8B56-A7ED27A66576}">
      <dgm:prSet/>
      <dgm:spPr/>
      <dgm:t>
        <a:bodyPr/>
        <a:lstStyle/>
        <a:p>
          <a:endParaRPr lang="en-US"/>
        </a:p>
      </dgm:t>
    </dgm:pt>
    <dgm:pt modelId="{D13BEA9B-7A17-4EF4-A602-C6DAB8F156D0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77FB8C1D-6052-44A7-AEBE-49D800B5DF0F}" type="parTrans" cxnId="{7E76177C-7BC8-4229-AAF8-60723E993E67}">
      <dgm:prSet/>
      <dgm:spPr/>
      <dgm:t>
        <a:bodyPr/>
        <a:lstStyle/>
        <a:p>
          <a:endParaRPr lang="en-US"/>
        </a:p>
      </dgm:t>
    </dgm:pt>
    <dgm:pt modelId="{5C5E9822-1EDF-4880-A655-554F5A573C9E}" type="sibTrans" cxnId="{7E76177C-7BC8-4229-AAF8-60723E993E67}">
      <dgm:prSet/>
      <dgm:spPr/>
      <dgm:t>
        <a:bodyPr/>
        <a:lstStyle/>
        <a:p>
          <a:endParaRPr lang="en-US"/>
        </a:p>
      </dgm:t>
    </dgm:pt>
    <dgm:pt modelId="{242FCD18-9676-436F-B055-9452A4EEC0AB}" type="pres">
      <dgm:prSet presAssocID="{0B8EE52A-5137-4AF3-9335-CAA1A05A44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D2F569C-993A-49F9-B333-622332F09365}" type="pres">
      <dgm:prSet presAssocID="{315AD20E-DCFF-4E16-922D-D1339426224E}" presName="composite" presStyleCnt="0"/>
      <dgm:spPr/>
    </dgm:pt>
    <dgm:pt modelId="{B0FDD867-4AEF-4B4B-93BA-03710FE08FF4}" type="pres">
      <dgm:prSet presAssocID="{315AD20E-DCFF-4E16-922D-D1339426224E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24B226-840D-497E-B656-DDC294B3636D}" type="pres">
      <dgm:prSet presAssocID="{315AD20E-DCFF-4E16-922D-D1339426224E}" presName="parSh" presStyleLbl="node1" presStyleIdx="0" presStyleCnt="3"/>
      <dgm:spPr/>
      <dgm:t>
        <a:bodyPr/>
        <a:lstStyle/>
        <a:p>
          <a:endParaRPr lang="en-US"/>
        </a:p>
      </dgm:t>
    </dgm:pt>
    <dgm:pt modelId="{077FBBDC-B1B8-429C-A721-841E70D4CCF6}" type="pres">
      <dgm:prSet presAssocID="{315AD20E-DCFF-4E16-922D-D1339426224E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F321C6-1F0D-42AA-8506-68DF669FD45E}" type="pres">
      <dgm:prSet presAssocID="{1A6B965D-F6EB-44F6-86BE-6776433A94B5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3281853-FA40-462D-A5F4-0AFE7A73F7E4}" type="pres">
      <dgm:prSet presAssocID="{1A6B965D-F6EB-44F6-86BE-6776433A94B5}" presName="connTx" presStyleLbl="sibTrans2D1" presStyleIdx="0" presStyleCnt="2"/>
      <dgm:spPr/>
      <dgm:t>
        <a:bodyPr/>
        <a:lstStyle/>
        <a:p>
          <a:endParaRPr lang="en-US"/>
        </a:p>
      </dgm:t>
    </dgm:pt>
    <dgm:pt modelId="{FE9129C7-0BAE-47D9-94ED-D0859920E32B}" type="pres">
      <dgm:prSet presAssocID="{0A70085F-7738-4FF5-A7A7-5761F45B6F07}" presName="composite" presStyleCnt="0"/>
      <dgm:spPr/>
    </dgm:pt>
    <dgm:pt modelId="{C2B1BDDD-FFE0-4604-985E-4AA4E2E5269C}" type="pres">
      <dgm:prSet presAssocID="{0A70085F-7738-4FF5-A7A7-5761F45B6F07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631AFE-A93D-4205-897B-EFFAD780B8D6}" type="pres">
      <dgm:prSet presAssocID="{0A70085F-7738-4FF5-A7A7-5761F45B6F07}" presName="parSh" presStyleLbl="node1" presStyleIdx="1" presStyleCnt="3"/>
      <dgm:spPr/>
      <dgm:t>
        <a:bodyPr/>
        <a:lstStyle/>
        <a:p>
          <a:endParaRPr lang="en-US"/>
        </a:p>
      </dgm:t>
    </dgm:pt>
    <dgm:pt modelId="{4BC715D3-06D2-43BD-BEC3-6464005E4A9F}" type="pres">
      <dgm:prSet presAssocID="{0A70085F-7738-4FF5-A7A7-5761F45B6F07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B97B59-AA55-45E3-A690-E74E3AA36840}" type="pres">
      <dgm:prSet presAssocID="{483D3440-FCCF-4C45-BA33-50F65E771FCE}" presName="sibTrans" presStyleLbl="sibTrans2D1" presStyleIdx="1" presStyleCnt="2"/>
      <dgm:spPr/>
      <dgm:t>
        <a:bodyPr/>
        <a:lstStyle/>
        <a:p>
          <a:endParaRPr lang="en-US"/>
        </a:p>
      </dgm:t>
    </dgm:pt>
    <dgm:pt modelId="{57D688C4-D828-4A5D-9CFC-FBF6969D7D6B}" type="pres">
      <dgm:prSet presAssocID="{483D3440-FCCF-4C45-BA33-50F65E771FCE}" presName="connTx" presStyleLbl="sibTrans2D1" presStyleIdx="1" presStyleCnt="2"/>
      <dgm:spPr/>
      <dgm:t>
        <a:bodyPr/>
        <a:lstStyle/>
        <a:p>
          <a:endParaRPr lang="en-US"/>
        </a:p>
      </dgm:t>
    </dgm:pt>
    <dgm:pt modelId="{12B2FCC9-F7EB-4B36-90F4-60B376A6A4A2}" type="pres">
      <dgm:prSet presAssocID="{A68A3453-BC60-4B8D-9FC7-2218858CCBDC}" presName="composite" presStyleCnt="0"/>
      <dgm:spPr/>
    </dgm:pt>
    <dgm:pt modelId="{351A96A4-A67C-47CD-9F57-93B0151BE742}" type="pres">
      <dgm:prSet presAssocID="{A68A3453-BC60-4B8D-9FC7-2218858CCBDC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B44F37-CE40-4B17-ADAC-6547F44C0E4F}" type="pres">
      <dgm:prSet presAssocID="{A68A3453-BC60-4B8D-9FC7-2218858CCBDC}" presName="parSh" presStyleLbl="node1" presStyleIdx="2" presStyleCnt="3"/>
      <dgm:spPr/>
      <dgm:t>
        <a:bodyPr/>
        <a:lstStyle/>
        <a:p>
          <a:endParaRPr lang="en-US"/>
        </a:p>
      </dgm:t>
    </dgm:pt>
    <dgm:pt modelId="{EF0E8899-C4C9-4994-A4BD-B17634720B65}" type="pres">
      <dgm:prSet presAssocID="{A68A3453-BC60-4B8D-9FC7-2218858CCBDC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47258BA-C8DA-4763-B77A-3E03AA7567FB}" type="presOf" srcId="{D13BEA9B-7A17-4EF4-A602-C6DAB8F156D0}" destId="{4BC715D3-06D2-43BD-BEC3-6464005E4A9F}" srcOrd="0" destOrd="2" presId="urn:microsoft.com/office/officeart/2005/8/layout/process3"/>
    <dgm:cxn modelId="{9624575F-9D59-4FF7-8E04-BA3700BA8F2D}" srcId="{0A70085F-7738-4FF5-A7A7-5761F45B6F07}" destId="{75DCF5C4-E6B1-4816-8C65-139908E9A864}" srcOrd="0" destOrd="0" parTransId="{2D93252B-EE28-4A0B-A7E0-04CF933BC28E}" sibTransId="{5B66AD17-52C8-4A31-B96F-C17F0C224AE4}"/>
    <dgm:cxn modelId="{9436B323-A962-4B1A-8B56-A7ED27A66576}" srcId="{0A70085F-7738-4FF5-A7A7-5761F45B6F07}" destId="{F527B625-3F70-499A-A8E4-049FDC951FE9}" srcOrd="1" destOrd="0" parTransId="{DE85C395-4C93-424B-A216-34064EC8387C}" sibTransId="{244B7A0E-F0EA-4DCD-BE35-626DF97569C0}"/>
    <dgm:cxn modelId="{64A0115F-67F0-40B0-A91D-CA1E41406265}" srcId="{0B8EE52A-5137-4AF3-9335-CAA1A05A4425}" destId="{0A70085F-7738-4FF5-A7A7-5761F45B6F07}" srcOrd="1" destOrd="0" parTransId="{4BA4275E-C37F-44DD-8ED5-45C0EFB3A507}" sibTransId="{483D3440-FCCF-4C45-BA33-50F65E771FCE}"/>
    <dgm:cxn modelId="{66B8E252-A462-42E0-BD9A-0F4E84F2DC39}" srcId="{0B8EE52A-5137-4AF3-9335-CAA1A05A4425}" destId="{315AD20E-DCFF-4E16-922D-D1339426224E}" srcOrd="0" destOrd="0" parTransId="{D6543259-4D83-40B0-93BF-12506214B758}" sibTransId="{1A6B965D-F6EB-44F6-86BE-6776433A94B5}"/>
    <dgm:cxn modelId="{AD4910D9-1AC8-4CBA-8A19-335A6D24999D}" type="presOf" srcId="{9EB0E6CC-F05C-4DC9-AAAE-0F03FBAED495}" destId="{077FBBDC-B1B8-429C-A721-841E70D4CCF6}" srcOrd="0" destOrd="2" presId="urn:microsoft.com/office/officeart/2005/8/layout/process3"/>
    <dgm:cxn modelId="{CC5AA655-99AC-4BFD-9597-D7E7286B1F2F}" type="presOf" srcId="{0A70085F-7738-4FF5-A7A7-5761F45B6F07}" destId="{AB631AFE-A93D-4205-897B-EFFAD780B8D6}" srcOrd="1" destOrd="0" presId="urn:microsoft.com/office/officeart/2005/8/layout/process3"/>
    <dgm:cxn modelId="{460714B8-DA3C-4F22-9FA5-BD30B4855029}" type="presOf" srcId="{F527B625-3F70-499A-A8E4-049FDC951FE9}" destId="{4BC715D3-06D2-43BD-BEC3-6464005E4A9F}" srcOrd="0" destOrd="1" presId="urn:microsoft.com/office/officeart/2005/8/layout/process3"/>
    <dgm:cxn modelId="{4117B94D-DC59-4C48-B044-AF6A76332A49}" type="presOf" srcId="{315AD20E-DCFF-4E16-922D-D1339426224E}" destId="{AD24B226-840D-497E-B656-DDC294B3636D}" srcOrd="1" destOrd="0" presId="urn:microsoft.com/office/officeart/2005/8/layout/process3"/>
    <dgm:cxn modelId="{F6C801E4-DB7B-4DE5-9F57-5AF717AEE470}" srcId="{0B8EE52A-5137-4AF3-9335-CAA1A05A4425}" destId="{A68A3453-BC60-4B8D-9FC7-2218858CCBDC}" srcOrd="2" destOrd="0" parTransId="{B8A70852-82E6-4A75-8125-92A701873A92}" sibTransId="{DC41553A-B9D4-4220-9A69-FC06720D59A0}"/>
    <dgm:cxn modelId="{1E263EB6-FB19-4CAD-B365-80F56ABA6E9A}" type="presOf" srcId="{A68A3453-BC60-4B8D-9FC7-2218858CCBDC}" destId="{351A96A4-A67C-47CD-9F57-93B0151BE742}" srcOrd="0" destOrd="0" presId="urn:microsoft.com/office/officeart/2005/8/layout/process3"/>
    <dgm:cxn modelId="{95E3D84E-D3D7-4526-890E-0E8BCE906CF7}" type="presOf" srcId="{0A70085F-7738-4FF5-A7A7-5761F45B6F07}" destId="{C2B1BDDD-FFE0-4604-985E-4AA4E2E5269C}" srcOrd="0" destOrd="0" presId="urn:microsoft.com/office/officeart/2005/8/layout/process3"/>
    <dgm:cxn modelId="{CE83FD57-936F-431E-9A95-19F386C5A55A}" srcId="{315AD20E-DCFF-4E16-922D-D1339426224E}" destId="{5454A467-A5BD-4D83-A8B1-A92E6ABEC693}" srcOrd="0" destOrd="0" parTransId="{63CB4B97-DE64-4622-ACE4-17675E645774}" sibTransId="{F8476981-ED49-4383-B960-B631B64A1E0A}"/>
    <dgm:cxn modelId="{B9E27EEA-AD07-495B-A740-72B692DE0713}" type="presOf" srcId="{0B8EE52A-5137-4AF3-9335-CAA1A05A4425}" destId="{242FCD18-9676-436F-B055-9452A4EEC0AB}" srcOrd="0" destOrd="0" presId="urn:microsoft.com/office/officeart/2005/8/layout/process3"/>
    <dgm:cxn modelId="{6EE53917-A5C1-48FD-B54F-D81B63B7B9CA}" type="presOf" srcId="{483D3440-FCCF-4C45-BA33-50F65E771FCE}" destId="{57D688C4-D828-4A5D-9CFC-FBF6969D7D6B}" srcOrd="1" destOrd="0" presId="urn:microsoft.com/office/officeart/2005/8/layout/process3"/>
    <dgm:cxn modelId="{E9227CB5-44FE-4AB6-B995-E68591611DE1}" type="presOf" srcId="{1A6B965D-F6EB-44F6-86BE-6776433A94B5}" destId="{B2F321C6-1F0D-42AA-8506-68DF669FD45E}" srcOrd="0" destOrd="0" presId="urn:microsoft.com/office/officeart/2005/8/layout/process3"/>
    <dgm:cxn modelId="{05E2D4AB-AB5B-46A7-AF57-4C4623F196CC}" type="presOf" srcId="{ED01367C-0E26-4218-9C72-8E73159D8B52}" destId="{EF0E8899-C4C9-4994-A4BD-B17634720B65}" srcOrd="0" destOrd="0" presId="urn:microsoft.com/office/officeart/2005/8/layout/process3"/>
    <dgm:cxn modelId="{D2C92BAB-D8F4-4D49-BA10-4B15EBA8404F}" type="presOf" srcId="{483D3440-FCCF-4C45-BA33-50F65E771FCE}" destId="{C6B97B59-AA55-45E3-A690-E74E3AA36840}" srcOrd="0" destOrd="0" presId="urn:microsoft.com/office/officeart/2005/8/layout/process3"/>
    <dgm:cxn modelId="{173C3CCB-46BC-4D1A-92E4-459EF99EEB72}" type="presOf" srcId="{75DCF5C4-E6B1-4816-8C65-139908E9A864}" destId="{4BC715D3-06D2-43BD-BEC3-6464005E4A9F}" srcOrd="0" destOrd="0" presId="urn:microsoft.com/office/officeart/2005/8/layout/process3"/>
    <dgm:cxn modelId="{7E76177C-7BC8-4229-AAF8-60723E993E67}" srcId="{0A70085F-7738-4FF5-A7A7-5761F45B6F07}" destId="{D13BEA9B-7A17-4EF4-A602-C6DAB8F156D0}" srcOrd="2" destOrd="0" parTransId="{77FB8C1D-6052-44A7-AEBE-49D800B5DF0F}" sibTransId="{5C5E9822-1EDF-4880-A655-554F5A573C9E}"/>
    <dgm:cxn modelId="{0CD69A6A-631A-40A2-9C1A-64F48550CC81}" srcId="{A68A3453-BC60-4B8D-9FC7-2218858CCBDC}" destId="{ED01367C-0E26-4218-9C72-8E73159D8B52}" srcOrd="0" destOrd="0" parTransId="{BB58A73A-F621-46CB-9DFA-863907B0431D}" sibTransId="{2C21AD7A-1162-42AC-9B49-1EA550E38C67}"/>
    <dgm:cxn modelId="{9D2FD67F-7886-48B9-8406-073D20FE3A2F}" type="presOf" srcId="{5454A467-A5BD-4D83-A8B1-A92E6ABEC693}" destId="{077FBBDC-B1B8-429C-A721-841E70D4CCF6}" srcOrd="0" destOrd="0" presId="urn:microsoft.com/office/officeart/2005/8/layout/process3"/>
    <dgm:cxn modelId="{01C72092-C238-4B80-B347-1296157B19AF}" srcId="{315AD20E-DCFF-4E16-922D-D1339426224E}" destId="{9EB0E6CC-F05C-4DC9-AAAE-0F03FBAED495}" srcOrd="2" destOrd="0" parTransId="{893820E3-DD61-42B2-9741-0E168E69527E}" sibTransId="{480F8BE6-A0F2-4168-B265-0515C4E0A16C}"/>
    <dgm:cxn modelId="{9B421CAC-108F-43E0-9704-34A6520A15B3}" srcId="{315AD20E-DCFF-4E16-922D-D1339426224E}" destId="{D6C9817C-6537-41C4-A345-4207DF70B242}" srcOrd="1" destOrd="0" parTransId="{C1A7CCEC-9151-4C48-97F6-D7F44C089C52}" sibTransId="{1B303D81-D404-4BD1-89B7-7E4C1FD5A6FB}"/>
    <dgm:cxn modelId="{E725D5FC-CA40-4975-9039-805A9DF80DA3}" type="presOf" srcId="{A68A3453-BC60-4B8D-9FC7-2218858CCBDC}" destId="{4EB44F37-CE40-4B17-ADAC-6547F44C0E4F}" srcOrd="1" destOrd="0" presId="urn:microsoft.com/office/officeart/2005/8/layout/process3"/>
    <dgm:cxn modelId="{8CF53A45-774C-4C39-A629-A8F40606ACE5}" type="presOf" srcId="{D6C9817C-6537-41C4-A345-4207DF70B242}" destId="{077FBBDC-B1B8-429C-A721-841E70D4CCF6}" srcOrd="0" destOrd="1" presId="urn:microsoft.com/office/officeart/2005/8/layout/process3"/>
    <dgm:cxn modelId="{A6947011-620A-4B3E-9A6C-9D459E2AF78F}" type="presOf" srcId="{1A6B965D-F6EB-44F6-86BE-6776433A94B5}" destId="{93281853-FA40-462D-A5F4-0AFE7A73F7E4}" srcOrd="1" destOrd="0" presId="urn:microsoft.com/office/officeart/2005/8/layout/process3"/>
    <dgm:cxn modelId="{65A2A604-CF13-416F-904D-260161DBC670}" type="presOf" srcId="{315AD20E-DCFF-4E16-922D-D1339426224E}" destId="{B0FDD867-4AEF-4B4B-93BA-03710FE08FF4}" srcOrd="0" destOrd="0" presId="urn:microsoft.com/office/officeart/2005/8/layout/process3"/>
    <dgm:cxn modelId="{953496DB-0D17-4283-8D46-550BCA26D29A}" type="presParOf" srcId="{242FCD18-9676-436F-B055-9452A4EEC0AB}" destId="{AD2F569C-993A-49F9-B333-622332F09365}" srcOrd="0" destOrd="0" presId="urn:microsoft.com/office/officeart/2005/8/layout/process3"/>
    <dgm:cxn modelId="{D3131250-D95F-4E33-A364-5B138B212A6D}" type="presParOf" srcId="{AD2F569C-993A-49F9-B333-622332F09365}" destId="{B0FDD867-4AEF-4B4B-93BA-03710FE08FF4}" srcOrd="0" destOrd="0" presId="urn:microsoft.com/office/officeart/2005/8/layout/process3"/>
    <dgm:cxn modelId="{B00F29E3-D3D4-4A40-BA13-3CF775935B49}" type="presParOf" srcId="{AD2F569C-993A-49F9-B333-622332F09365}" destId="{AD24B226-840D-497E-B656-DDC294B3636D}" srcOrd="1" destOrd="0" presId="urn:microsoft.com/office/officeart/2005/8/layout/process3"/>
    <dgm:cxn modelId="{62356319-196C-4F26-8526-DEFC2C8DE76C}" type="presParOf" srcId="{AD2F569C-993A-49F9-B333-622332F09365}" destId="{077FBBDC-B1B8-429C-A721-841E70D4CCF6}" srcOrd="2" destOrd="0" presId="urn:microsoft.com/office/officeart/2005/8/layout/process3"/>
    <dgm:cxn modelId="{2119E5CF-CF6C-4D4B-8362-48E4BDCE00F1}" type="presParOf" srcId="{242FCD18-9676-436F-B055-9452A4EEC0AB}" destId="{B2F321C6-1F0D-42AA-8506-68DF669FD45E}" srcOrd="1" destOrd="0" presId="urn:microsoft.com/office/officeart/2005/8/layout/process3"/>
    <dgm:cxn modelId="{BCEFE75B-338C-49F4-8EBF-15E640E93F8E}" type="presParOf" srcId="{B2F321C6-1F0D-42AA-8506-68DF669FD45E}" destId="{93281853-FA40-462D-A5F4-0AFE7A73F7E4}" srcOrd="0" destOrd="0" presId="urn:microsoft.com/office/officeart/2005/8/layout/process3"/>
    <dgm:cxn modelId="{2F7E5C32-5BDC-4D44-9BDA-5F9949FC4B40}" type="presParOf" srcId="{242FCD18-9676-436F-B055-9452A4EEC0AB}" destId="{FE9129C7-0BAE-47D9-94ED-D0859920E32B}" srcOrd="2" destOrd="0" presId="urn:microsoft.com/office/officeart/2005/8/layout/process3"/>
    <dgm:cxn modelId="{FE04BD16-B79C-45F3-8A68-1BE6AB86AF75}" type="presParOf" srcId="{FE9129C7-0BAE-47D9-94ED-D0859920E32B}" destId="{C2B1BDDD-FFE0-4604-985E-4AA4E2E5269C}" srcOrd="0" destOrd="0" presId="urn:microsoft.com/office/officeart/2005/8/layout/process3"/>
    <dgm:cxn modelId="{1E2C9F67-D5D5-4DBE-A432-19473D17C15E}" type="presParOf" srcId="{FE9129C7-0BAE-47D9-94ED-D0859920E32B}" destId="{AB631AFE-A93D-4205-897B-EFFAD780B8D6}" srcOrd="1" destOrd="0" presId="urn:microsoft.com/office/officeart/2005/8/layout/process3"/>
    <dgm:cxn modelId="{FED82CC7-56F4-45B2-8C11-1E64B09EC699}" type="presParOf" srcId="{FE9129C7-0BAE-47D9-94ED-D0859920E32B}" destId="{4BC715D3-06D2-43BD-BEC3-6464005E4A9F}" srcOrd="2" destOrd="0" presId="urn:microsoft.com/office/officeart/2005/8/layout/process3"/>
    <dgm:cxn modelId="{F4C69DA3-4A58-421A-B142-BC632D770F81}" type="presParOf" srcId="{242FCD18-9676-436F-B055-9452A4EEC0AB}" destId="{C6B97B59-AA55-45E3-A690-E74E3AA36840}" srcOrd="3" destOrd="0" presId="urn:microsoft.com/office/officeart/2005/8/layout/process3"/>
    <dgm:cxn modelId="{4B5FDD2E-A506-439E-8A49-D9A20113BFFD}" type="presParOf" srcId="{C6B97B59-AA55-45E3-A690-E74E3AA36840}" destId="{57D688C4-D828-4A5D-9CFC-FBF6969D7D6B}" srcOrd="0" destOrd="0" presId="urn:microsoft.com/office/officeart/2005/8/layout/process3"/>
    <dgm:cxn modelId="{26EB8F1B-F25F-4D8E-BBB7-275F7F114F8F}" type="presParOf" srcId="{242FCD18-9676-436F-B055-9452A4EEC0AB}" destId="{12B2FCC9-F7EB-4B36-90F4-60B376A6A4A2}" srcOrd="4" destOrd="0" presId="urn:microsoft.com/office/officeart/2005/8/layout/process3"/>
    <dgm:cxn modelId="{C8E3166E-DEB0-4F4F-9C2F-0C5E60B60B7A}" type="presParOf" srcId="{12B2FCC9-F7EB-4B36-90F4-60B376A6A4A2}" destId="{351A96A4-A67C-47CD-9F57-93B0151BE742}" srcOrd="0" destOrd="0" presId="urn:microsoft.com/office/officeart/2005/8/layout/process3"/>
    <dgm:cxn modelId="{611079CB-EB23-4729-8504-13527698E902}" type="presParOf" srcId="{12B2FCC9-F7EB-4B36-90F4-60B376A6A4A2}" destId="{4EB44F37-CE40-4B17-ADAC-6547F44C0E4F}" srcOrd="1" destOrd="0" presId="urn:microsoft.com/office/officeart/2005/8/layout/process3"/>
    <dgm:cxn modelId="{66BB2A91-E985-4B9E-A0F9-D702E33EBD25}" type="presParOf" srcId="{12B2FCC9-F7EB-4B36-90F4-60B376A6A4A2}" destId="{EF0E8899-C4C9-4994-A4BD-B17634720B65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0B8EE52A-5137-4AF3-9335-CAA1A05A4425}" type="doc">
      <dgm:prSet loTypeId="urn:microsoft.com/office/officeart/2005/8/layout/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5AD20E-DCFF-4E16-922D-D1339426224E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D6543259-4D83-40B0-93BF-12506214B758}" type="parTrans" cxnId="{66B8E252-A462-42E0-BD9A-0F4E84F2DC39}">
      <dgm:prSet/>
      <dgm:spPr/>
      <dgm:t>
        <a:bodyPr/>
        <a:lstStyle/>
        <a:p>
          <a:endParaRPr lang="en-US"/>
        </a:p>
      </dgm:t>
    </dgm:pt>
    <dgm:pt modelId="{1A6B965D-F6EB-44F6-86BE-6776433A94B5}" type="sibTrans" cxnId="{66B8E252-A462-42E0-BD9A-0F4E84F2DC39}">
      <dgm:prSet/>
      <dgm:spPr/>
      <dgm:t>
        <a:bodyPr/>
        <a:lstStyle/>
        <a:p>
          <a:endParaRPr lang="en-US"/>
        </a:p>
      </dgm:t>
    </dgm:pt>
    <dgm:pt modelId="{5454A467-A5BD-4D83-A8B1-A92E6ABEC693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63CB4B97-DE64-4622-ACE4-17675E645774}" type="parTrans" cxnId="{CE83FD57-936F-431E-9A95-19F386C5A55A}">
      <dgm:prSet/>
      <dgm:spPr/>
      <dgm:t>
        <a:bodyPr/>
        <a:lstStyle/>
        <a:p>
          <a:endParaRPr lang="en-US"/>
        </a:p>
      </dgm:t>
    </dgm:pt>
    <dgm:pt modelId="{F8476981-ED49-4383-B960-B631B64A1E0A}" type="sibTrans" cxnId="{CE83FD57-936F-431E-9A95-19F386C5A55A}">
      <dgm:prSet/>
      <dgm:spPr/>
      <dgm:t>
        <a:bodyPr/>
        <a:lstStyle/>
        <a:p>
          <a:endParaRPr lang="en-US"/>
        </a:p>
      </dgm:t>
    </dgm:pt>
    <dgm:pt modelId="{0A70085F-7738-4FF5-A7A7-5761F45B6F07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4BA4275E-C37F-44DD-8ED5-45C0EFB3A507}" type="parTrans" cxnId="{64A0115F-67F0-40B0-A91D-CA1E41406265}">
      <dgm:prSet/>
      <dgm:spPr/>
      <dgm:t>
        <a:bodyPr/>
        <a:lstStyle/>
        <a:p>
          <a:endParaRPr lang="en-US"/>
        </a:p>
      </dgm:t>
    </dgm:pt>
    <dgm:pt modelId="{483D3440-FCCF-4C45-BA33-50F65E771FCE}" type="sibTrans" cxnId="{64A0115F-67F0-40B0-A91D-CA1E41406265}">
      <dgm:prSet/>
      <dgm:spPr/>
      <dgm:t>
        <a:bodyPr/>
        <a:lstStyle/>
        <a:p>
          <a:endParaRPr lang="en-US"/>
        </a:p>
      </dgm:t>
    </dgm:pt>
    <dgm:pt modelId="{75DCF5C4-E6B1-4816-8C65-139908E9A864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2D93252B-EE28-4A0B-A7E0-04CF933BC28E}" type="parTrans" cxnId="{9624575F-9D59-4FF7-8E04-BA3700BA8F2D}">
      <dgm:prSet/>
      <dgm:spPr/>
      <dgm:t>
        <a:bodyPr/>
        <a:lstStyle/>
        <a:p>
          <a:endParaRPr lang="en-US"/>
        </a:p>
      </dgm:t>
    </dgm:pt>
    <dgm:pt modelId="{5B66AD17-52C8-4A31-B96F-C17F0C224AE4}" type="sibTrans" cxnId="{9624575F-9D59-4FF7-8E04-BA3700BA8F2D}">
      <dgm:prSet/>
      <dgm:spPr/>
      <dgm:t>
        <a:bodyPr/>
        <a:lstStyle/>
        <a:p>
          <a:endParaRPr lang="en-US"/>
        </a:p>
      </dgm:t>
    </dgm:pt>
    <dgm:pt modelId="{A68A3453-BC60-4B8D-9FC7-2218858CCBDC}">
      <dgm:prSet phldrT="[Text]" custT="1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r>
            <a:rPr lang="en-US" sz="1400" b="1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8A70852-82E6-4A75-8125-92A701873A92}" type="parTrans" cxnId="{F6C801E4-DB7B-4DE5-9F57-5AF717AEE470}">
      <dgm:prSet/>
      <dgm:spPr/>
      <dgm:t>
        <a:bodyPr/>
        <a:lstStyle/>
        <a:p>
          <a:endParaRPr lang="en-US"/>
        </a:p>
      </dgm:t>
    </dgm:pt>
    <dgm:pt modelId="{DC41553A-B9D4-4220-9A69-FC06720D59A0}" type="sibTrans" cxnId="{F6C801E4-DB7B-4DE5-9F57-5AF717AEE470}">
      <dgm:prSet/>
      <dgm:spPr/>
      <dgm:t>
        <a:bodyPr/>
        <a:lstStyle/>
        <a:p>
          <a:endParaRPr lang="en-US"/>
        </a:p>
      </dgm:t>
    </dgm:pt>
    <dgm:pt modelId="{ED01367C-0E26-4218-9C72-8E73159D8B52}">
      <dgm:prSet phldrT="[Text]"/>
      <dgm:spPr/>
      <dgm:t>
        <a:bodyPr anchor="ctr"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BB58A73A-F621-46CB-9DFA-863907B0431D}" type="parTrans" cxnId="{0CD69A6A-631A-40A2-9C1A-64F48550CC81}">
      <dgm:prSet/>
      <dgm:spPr/>
      <dgm:t>
        <a:bodyPr/>
        <a:lstStyle/>
        <a:p>
          <a:endParaRPr lang="en-US"/>
        </a:p>
      </dgm:t>
    </dgm:pt>
    <dgm:pt modelId="{2C21AD7A-1162-42AC-9B49-1EA550E38C67}" type="sibTrans" cxnId="{0CD69A6A-631A-40A2-9C1A-64F48550CC81}">
      <dgm:prSet/>
      <dgm:spPr/>
      <dgm:t>
        <a:bodyPr/>
        <a:lstStyle/>
        <a:p>
          <a:endParaRPr lang="en-US"/>
        </a:p>
      </dgm:t>
    </dgm:pt>
    <dgm:pt modelId="{D6C9817C-6537-41C4-A345-4207DF70B242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C1A7CCEC-9151-4C48-97F6-D7F44C089C52}" type="parTrans" cxnId="{9B421CAC-108F-43E0-9704-34A6520A15B3}">
      <dgm:prSet/>
      <dgm:spPr/>
      <dgm:t>
        <a:bodyPr/>
        <a:lstStyle/>
        <a:p>
          <a:endParaRPr lang="en-US"/>
        </a:p>
      </dgm:t>
    </dgm:pt>
    <dgm:pt modelId="{1B303D81-D404-4BD1-89B7-7E4C1FD5A6FB}" type="sibTrans" cxnId="{9B421CAC-108F-43E0-9704-34A6520A15B3}">
      <dgm:prSet/>
      <dgm:spPr/>
      <dgm:t>
        <a:bodyPr/>
        <a:lstStyle/>
        <a:p>
          <a:endParaRPr lang="en-US"/>
        </a:p>
      </dgm:t>
    </dgm:pt>
    <dgm:pt modelId="{9EB0E6CC-F05C-4DC9-AAAE-0F03FBAED495}">
      <dgm:prSet phldrT="[Text]"/>
      <dgm:spPr/>
      <dgm:t>
        <a:bodyPr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algn="l"/>
          <a:r>
            <a:rPr lang="en-US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b="1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gm:t>
    </dgm:pt>
    <dgm:pt modelId="{893820E3-DD61-42B2-9741-0E168E69527E}" type="parTrans" cxnId="{01C72092-C238-4B80-B347-1296157B19AF}">
      <dgm:prSet/>
      <dgm:spPr/>
      <dgm:t>
        <a:bodyPr/>
        <a:lstStyle/>
        <a:p>
          <a:endParaRPr lang="en-US"/>
        </a:p>
      </dgm:t>
    </dgm:pt>
    <dgm:pt modelId="{480F8BE6-A0F2-4168-B265-0515C4E0A16C}" type="sibTrans" cxnId="{01C72092-C238-4B80-B347-1296157B19AF}">
      <dgm:prSet/>
      <dgm:spPr/>
      <dgm:t>
        <a:bodyPr/>
        <a:lstStyle/>
        <a:p>
          <a:endParaRPr lang="en-US"/>
        </a:p>
      </dgm:t>
    </dgm:pt>
    <dgm:pt modelId="{242FCD18-9676-436F-B055-9452A4EEC0AB}" type="pres">
      <dgm:prSet presAssocID="{0B8EE52A-5137-4AF3-9335-CAA1A05A44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D2F569C-993A-49F9-B333-622332F09365}" type="pres">
      <dgm:prSet presAssocID="{315AD20E-DCFF-4E16-922D-D1339426224E}" presName="composite" presStyleCnt="0"/>
      <dgm:spPr/>
    </dgm:pt>
    <dgm:pt modelId="{B0FDD867-4AEF-4B4B-93BA-03710FE08FF4}" type="pres">
      <dgm:prSet presAssocID="{315AD20E-DCFF-4E16-922D-D1339426224E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24B226-840D-497E-B656-DDC294B3636D}" type="pres">
      <dgm:prSet presAssocID="{315AD20E-DCFF-4E16-922D-D1339426224E}" presName="parSh" presStyleLbl="node1" presStyleIdx="0" presStyleCnt="3"/>
      <dgm:spPr/>
      <dgm:t>
        <a:bodyPr/>
        <a:lstStyle/>
        <a:p>
          <a:endParaRPr lang="en-US"/>
        </a:p>
      </dgm:t>
    </dgm:pt>
    <dgm:pt modelId="{077FBBDC-B1B8-429C-A721-841E70D4CCF6}" type="pres">
      <dgm:prSet presAssocID="{315AD20E-DCFF-4E16-922D-D1339426224E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F321C6-1F0D-42AA-8506-68DF669FD45E}" type="pres">
      <dgm:prSet presAssocID="{1A6B965D-F6EB-44F6-86BE-6776433A94B5}" presName="sibTrans" presStyleLbl="sibTrans2D1" presStyleIdx="0" presStyleCnt="2"/>
      <dgm:spPr/>
      <dgm:t>
        <a:bodyPr/>
        <a:lstStyle/>
        <a:p>
          <a:endParaRPr lang="en-US"/>
        </a:p>
      </dgm:t>
    </dgm:pt>
    <dgm:pt modelId="{93281853-FA40-462D-A5F4-0AFE7A73F7E4}" type="pres">
      <dgm:prSet presAssocID="{1A6B965D-F6EB-44F6-86BE-6776433A94B5}" presName="connTx" presStyleLbl="sibTrans2D1" presStyleIdx="0" presStyleCnt="2"/>
      <dgm:spPr/>
      <dgm:t>
        <a:bodyPr/>
        <a:lstStyle/>
        <a:p>
          <a:endParaRPr lang="en-US"/>
        </a:p>
      </dgm:t>
    </dgm:pt>
    <dgm:pt modelId="{FE9129C7-0BAE-47D9-94ED-D0859920E32B}" type="pres">
      <dgm:prSet presAssocID="{0A70085F-7738-4FF5-A7A7-5761F45B6F07}" presName="composite" presStyleCnt="0"/>
      <dgm:spPr/>
    </dgm:pt>
    <dgm:pt modelId="{C2B1BDDD-FFE0-4604-985E-4AA4E2E5269C}" type="pres">
      <dgm:prSet presAssocID="{0A70085F-7738-4FF5-A7A7-5761F45B6F07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631AFE-A93D-4205-897B-EFFAD780B8D6}" type="pres">
      <dgm:prSet presAssocID="{0A70085F-7738-4FF5-A7A7-5761F45B6F07}" presName="parSh" presStyleLbl="node1" presStyleIdx="1" presStyleCnt="3"/>
      <dgm:spPr/>
      <dgm:t>
        <a:bodyPr/>
        <a:lstStyle/>
        <a:p>
          <a:endParaRPr lang="en-US"/>
        </a:p>
      </dgm:t>
    </dgm:pt>
    <dgm:pt modelId="{4BC715D3-06D2-43BD-BEC3-6464005E4A9F}" type="pres">
      <dgm:prSet presAssocID="{0A70085F-7738-4FF5-A7A7-5761F45B6F07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B97B59-AA55-45E3-A690-E74E3AA36840}" type="pres">
      <dgm:prSet presAssocID="{483D3440-FCCF-4C45-BA33-50F65E771FCE}" presName="sibTrans" presStyleLbl="sibTrans2D1" presStyleIdx="1" presStyleCnt="2"/>
      <dgm:spPr/>
      <dgm:t>
        <a:bodyPr/>
        <a:lstStyle/>
        <a:p>
          <a:endParaRPr lang="en-US"/>
        </a:p>
      </dgm:t>
    </dgm:pt>
    <dgm:pt modelId="{57D688C4-D828-4A5D-9CFC-FBF6969D7D6B}" type="pres">
      <dgm:prSet presAssocID="{483D3440-FCCF-4C45-BA33-50F65E771FCE}" presName="connTx" presStyleLbl="sibTrans2D1" presStyleIdx="1" presStyleCnt="2"/>
      <dgm:spPr/>
      <dgm:t>
        <a:bodyPr/>
        <a:lstStyle/>
        <a:p>
          <a:endParaRPr lang="en-US"/>
        </a:p>
      </dgm:t>
    </dgm:pt>
    <dgm:pt modelId="{12B2FCC9-F7EB-4B36-90F4-60B376A6A4A2}" type="pres">
      <dgm:prSet presAssocID="{A68A3453-BC60-4B8D-9FC7-2218858CCBDC}" presName="composite" presStyleCnt="0"/>
      <dgm:spPr/>
    </dgm:pt>
    <dgm:pt modelId="{351A96A4-A67C-47CD-9F57-93B0151BE742}" type="pres">
      <dgm:prSet presAssocID="{A68A3453-BC60-4B8D-9FC7-2218858CCBDC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B44F37-CE40-4B17-ADAC-6547F44C0E4F}" type="pres">
      <dgm:prSet presAssocID="{A68A3453-BC60-4B8D-9FC7-2218858CCBDC}" presName="parSh" presStyleLbl="node1" presStyleIdx="2" presStyleCnt="3"/>
      <dgm:spPr/>
      <dgm:t>
        <a:bodyPr/>
        <a:lstStyle/>
        <a:p>
          <a:endParaRPr lang="en-US"/>
        </a:p>
      </dgm:t>
    </dgm:pt>
    <dgm:pt modelId="{EF0E8899-C4C9-4994-A4BD-B17634720B65}" type="pres">
      <dgm:prSet presAssocID="{A68A3453-BC60-4B8D-9FC7-2218858CCBDC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0ECAB16-E052-4A98-A478-6D9DB7F6E5BF}" type="presOf" srcId="{0B8EE52A-5137-4AF3-9335-CAA1A05A4425}" destId="{242FCD18-9676-436F-B055-9452A4EEC0AB}" srcOrd="0" destOrd="0" presId="urn:microsoft.com/office/officeart/2005/8/layout/process3"/>
    <dgm:cxn modelId="{F6C801E4-DB7B-4DE5-9F57-5AF717AEE470}" srcId="{0B8EE52A-5137-4AF3-9335-CAA1A05A4425}" destId="{A68A3453-BC60-4B8D-9FC7-2218858CCBDC}" srcOrd="2" destOrd="0" parTransId="{B8A70852-82E6-4A75-8125-92A701873A92}" sibTransId="{DC41553A-B9D4-4220-9A69-FC06720D59A0}"/>
    <dgm:cxn modelId="{A51D9980-5631-437B-B4BE-DB3453C2DB48}" type="presOf" srcId="{0A70085F-7738-4FF5-A7A7-5761F45B6F07}" destId="{AB631AFE-A93D-4205-897B-EFFAD780B8D6}" srcOrd="1" destOrd="0" presId="urn:microsoft.com/office/officeart/2005/8/layout/process3"/>
    <dgm:cxn modelId="{75E26D8E-732B-49BB-ACBF-95A81C4AF9E6}" type="presOf" srcId="{5454A467-A5BD-4D83-A8B1-A92E6ABEC693}" destId="{077FBBDC-B1B8-429C-A721-841E70D4CCF6}" srcOrd="0" destOrd="0" presId="urn:microsoft.com/office/officeart/2005/8/layout/process3"/>
    <dgm:cxn modelId="{AB83A2C6-192A-43D3-95DE-50FBB96254D0}" type="presOf" srcId="{483D3440-FCCF-4C45-BA33-50F65E771FCE}" destId="{C6B97B59-AA55-45E3-A690-E74E3AA36840}" srcOrd="0" destOrd="0" presId="urn:microsoft.com/office/officeart/2005/8/layout/process3"/>
    <dgm:cxn modelId="{9B421CAC-108F-43E0-9704-34A6520A15B3}" srcId="{315AD20E-DCFF-4E16-922D-D1339426224E}" destId="{D6C9817C-6537-41C4-A345-4207DF70B242}" srcOrd="1" destOrd="0" parTransId="{C1A7CCEC-9151-4C48-97F6-D7F44C089C52}" sibTransId="{1B303D81-D404-4BD1-89B7-7E4C1FD5A6FB}"/>
    <dgm:cxn modelId="{66B8E252-A462-42E0-BD9A-0F4E84F2DC39}" srcId="{0B8EE52A-5137-4AF3-9335-CAA1A05A4425}" destId="{315AD20E-DCFF-4E16-922D-D1339426224E}" srcOrd="0" destOrd="0" parTransId="{D6543259-4D83-40B0-93BF-12506214B758}" sibTransId="{1A6B965D-F6EB-44F6-86BE-6776433A94B5}"/>
    <dgm:cxn modelId="{CE83FD57-936F-431E-9A95-19F386C5A55A}" srcId="{315AD20E-DCFF-4E16-922D-D1339426224E}" destId="{5454A467-A5BD-4D83-A8B1-A92E6ABEC693}" srcOrd="0" destOrd="0" parTransId="{63CB4B97-DE64-4622-ACE4-17675E645774}" sibTransId="{F8476981-ED49-4383-B960-B631B64A1E0A}"/>
    <dgm:cxn modelId="{80941A7A-1DDC-4687-988C-C1F8721F62D9}" type="presOf" srcId="{A68A3453-BC60-4B8D-9FC7-2218858CCBDC}" destId="{351A96A4-A67C-47CD-9F57-93B0151BE742}" srcOrd="0" destOrd="0" presId="urn:microsoft.com/office/officeart/2005/8/layout/process3"/>
    <dgm:cxn modelId="{024DB853-267D-4034-B1E9-0E4B07340DBF}" type="presOf" srcId="{D6C9817C-6537-41C4-A345-4207DF70B242}" destId="{077FBBDC-B1B8-429C-A721-841E70D4CCF6}" srcOrd="0" destOrd="1" presId="urn:microsoft.com/office/officeart/2005/8/layout/process3"/>
    <dgm:cxn modelId="{AFD0CE5C-97B4-4BEF-8B50-91F9A597345D}" type="presOf" srcId="{0A70085F-7738-4FF5-A7A7-5761F45B6F07}" destId="{C2B1BDDD-FFE0-4604-985E-4AA4E2E5269C}" srcOrd="0" destOrd="0" presId="urn:microsoft.com/office/officeart/2005/8/layout/process3"/>
    <dgm:cxn modelId="{F67AD5D2-7A31-4DC4-A2CF-54CCC2CDAFCC}" type="presOf" srcId="{315AD20E-DCFF-4E16-922D-D1339426224E}" destId="{B0FDD867-4AEF-4B4B-93BA-03710FE08FF4}" srcOrd="0" destOrd="0" presId="urn:microsoft.com/office/officeart/2005/8/layout/process3"/>
    <dgm:cxn modelId="{38D16F45-2AD8-4866-9E64-37033CDE89FA}" type="presOf" srcId="{A68A3453-BC60-4B8D-9FC7-2218858CCBDC}" destId="{4EB44F37-CE40-4B17-ADAC-6547F44C0E4F}" srcOrd="1" destOrd="0" presId="urn:microsoft.com/office/officeart/2005/8/layout/process3"/>
    <dgm:cxn modelId="{BDA5D966-AA63-4D40-B524-CC5E1ACF5BCA}" type="presOf" srcId="{483D3440-FCCF-4C45-BA33-50F65E771FCE}" destId="{57D688C4-D828-4A5D-9CFC-FBF6969D7D6B}" srcOrd="1" destOrd="0" presId="urn:microsoft.com/office/officeart/2005/8/layout/process3"/>
    <dgm:cxn modelId="{60B1F2F7-0055-40A6-8F64-3FB6868EFC61}" type="presOf" srcId="{ED01367C-0E26-4218-9C72-8E73159D8B52}" destId="{EF0E8899-C4C9-4994-A4BD-B17634720B65}" srcOrd="0" destOrd="0" presId="urn:microsoft.com/office/officeart/2005/8/layout/process3"/>
    <dgm:cxn modelId="{C559788D-1599-4A4D-987A-3ABE79C8E400}" type="presOf" srcId="{315AD20E-DCFF-4E16-922D-D1339426224E}" destId="{AD24B226-840D-497E-B656-DDC294B3636D}" srcOrd="1" destOrd="0" presId="urn:microsoft.com/office/officeart/2005/8/layout/process3"/>
    <dgm:cxn modelId="{8421DD48-BE0A-4560-89F6-6636FB71DFB6}" type="presOf" srcId="{9EB0E6CC-F05C-4DC9-AAAE-0F03FBAED495}" destId="{077FBBDC-B1B8-429C-A721-841E70D4CCF6}" srcOrd="0" destOrd="2" presId="urn:microsoft.com/office/officeart/2005/8/layout/process3"/>
    <dgm:cxn modelId="{01C72092-C238-4B80-B347-1296157B19AF}" srcId="{315AD20E-DCFF-4E16-922D-D1339426224E}" destId="{9EB0E6CC-F05C-4DC9-AAAE-0F03FBAED495}" srcOrd="2" destOrd="0" parTransId="{893820E3-DD61-42B2-9741-0E168E69527E}" sibTransId="{480F8BE6-A0F2-4168-B265-0515C4E0A16C}"/>
    <dgm:cxn modelId="{9624575F-9D59-4FF7-8E04-BA3700BA8F2D}" srcId="{0A70085F-7738-4FF5-A7A7-5761F45B6F07}" destId="{75DCF5C4-E6B1-4816-8C65-139908E9A864}" srcOrd="0" destOrd="0" parTransId="{2D93252B-EE28-4A0B-A7E0-04CF933BC28E}" sibTransId="{5B66AD17-52C8-4A31-B96F-C17F0C224AE4}"/>
    <dgm:cxn modelId="{0CD69A6A-631A-40A2-9C1A-64F48550CC81}" srcId="{A68A3453-BC60-4B8D-9FC7-2218858CCBDC}" destId="{ED01367C-0E26-4218-9C72-8E73159D8B52}" srcOrd="0" destOrd="0" parTransId="{BB58A73A-F621-46CB-9DFA-863907B0431D}" sibTransId="{2C21AD7A-1162-42AC-9B49-1EA550E38C67}"/>
    <dgm:cxn modelId="{13258D55-2332-4084-9F17-89BDDEB9F014}" type="presOf" srcId="{1A6B965D-F6EB-44F6-86BE-6776433A94B5}" destId="{B2F321C6-1F0D-42AA-8506-68DF669FD45E}" srcOrd="0" destOrd="0" presId="urn:microsoft.com/office/officeart/2005/8/layout/process3"/>
    <dgm:cxn modelId="{64A80D97-E69A-4E71-8DE1-72CFACD32BB7}" type="presOf" srcId="{1A6B965D-F6EB-44F6-86BE-6776433A94B5}" destId="{93281853-FA40-462D-A5F4-0AFE7A73F7E4}" srcOrd="1" destOrd="0" presId="urn:microsoft.com/office/officeart/2005/8/layout/process3"/>
    <dgm:cxn modelId="{DB62B07C-42BC-48C6-B818-46D39D94370C}" type="presOf" srcId="{75DCF5C4-E6B1-4816-8C65-139908E9A864}" destId="{4BC715D3-06D2-43BD-BEC3-6464005E4A9F}" srcOrd="0" destOrd="0" presId="urn:microsoft.com/office/officeart/2005/8/layout/process3"/>
    <dgm:cxn modelId="{64A0115F-67F0-40B0-A91D-CA1E41406265}" srcId="{0B8EE52A-5137-4AF3-9335-CAA1A05A4425}" destId="{0A70085F-7738-4FF5-A7A7-5761F45B6F07}" srcOrd="1" destOrd="0" parTransId="{4BA4275E-C37F-44DD-8ED5-45C0EFB3A507}" sibTransId="{483D3440-FCCF-4C45-BA33-50F65E771FCE}"/>
    <dgm:cxn modelId="{3A8C04B3-280A-40E0-9621-9C63B8142569}" type="presParOf" srcId="{242FCD18-9676-436F-B055-9452A4EEC0AB}" destId="{AD2F569C-993A-49F9-B333-622332F09365}" srcOrd="0" destOrd="0" presId="urn:microsoft.com/office/officeart/2005/8/layout/process3"/>
    <dgm:cxn modelId="{81D2F078-E716-4F43-898A-69F40BEEAD74}" type="presParOf" srcId="{AD2F569C-993A-49F9-B333-622332F09365}" destId="{B0FDD867-4AEF-4B4B-93BA-03710FE08FF4}" srcOrd="0" destOrd="0" presId="urn:microsoft.com/office/officeart/2005/8/layout/process3"/>
    <dgm:cxn modelId="{6B9F09D2-F2E8-40EA-A2C2-1AFBF743F83A}" type="presParOf" srcId="{AD2F569C-993A-49F9-B333-622332F09365}" destId="{AD24B226-840D-497E-B656-DDC294B3636D}" srcOrd="1" destOrd="0" presId="urn:microsoft.com/office/officeart/2005/8/layout/process3"/>
    <dgm:cxn modelId="{C72CE231-B5E1-49A6-8862-956667684AC3}" type="presParOf" srcId="{AD2F569C-993A-49F9-B333-622332F09365}" destId="{077FBBDC-B1B8-429C-A721-841E70D4CCF6}" srcOrd="2" destOrd="0" presId="urn:microsoft.com/office/officeart/2005/8/layout/process3"/>
    <dgm:cxn modelId="{D3649BDE-F1EC-4DAC-BC59-C4ED891F646D}" type="presParOf" srcId="{242FCD18-9676-436F-B055-9452A4EEC0AB}" destId="{B2F321C6-1F0D-42AA-8506-68DF669FD45E}" srcOrd="1" destOrd="0" presId="urn:microsoft.com/office/officeart/2005/8/layout/process3"/>
    <dgm:cxn modelId="{0443F5AD-9F98-43EE-A17E-E61E02799ECF}" type="presParOf" srcId="{B2F321C6-1F0D-42AA-8506-68DF669FD45E}" destId="{93281853-FA40-462D-A5F4-0AFE7A73F7E4}" srcOrd="0" destOrd="0" presId="urn:microsoft.com/office/officeart/2005/8/layout/process3"/>
    <dgm:cxn modelId="{50EA502B-8CA7-4E88-A190-BD6F81C6519A}" type="presParOf" srcId="{242FCD18-9676-436F-B055-9452A4EEC0AB}" destId="{FE9129C7-0BAE-47D9-94ED-D0859920E32B}" srcOrd="2" destOrd="0" presId="urn:microsoft.com/office/officeart/2005/8/layout/process3"/>
    <dgm:cxn modelId="{E23AA50C-F124-412E-B2FD-8BA39E1A45A2}" type="presParOf" srcId="{FE9129C7-0BAE-47D9-94ED-D0859920E32B}" destId="{C2B1BDDD-FFE0-4604-985E-4AA4E2E5269C}" srcOrd="0" destOrd="0" presId="urn:microsoft.com/office/officeart/2005/8/layout/process3"/>
    <dgm:cxn modelId="{1D4FA6AF-1290-4B3A-B5A3-06091A51E8A4}" type="presParOf" srcId="{FE9129C7-0BAE-47D9-94ED-D0859920E32B}" destId="{AB631AFE-A93D-4205-897B-EFFAD780B8D6}" srcOrd="1" destOrd="0" presId="urn:microsoft.com/office/officeart/2005/8/layout/process3"/>
    <dgm:cxn modelId="{86058FD7-7153-4645-883F-92D9FE82DF38}" type="presParOf" srcId="{FE9129C7-0BAE-47D9-94ED-D0859920E32B}" destId="{4BC715D3-06D2-43BD-BEC3-6464005E4A9F}" srcOrd="2" destOrd="0" presId="urn:microsoft.com/office/officeart/2005/8/layout/process3"/>
    <dgm:cxn modelId="{1A6EEAAB-A84F-402A-B27F-7333B0782E2D}" type="presParOf" srcId="{242FCD18-9676-436F-B055-9452A4EEC0AB}" destId="{C6B97B59-AA55-45E3-A690-E74E3AA36840}" srcOrd="3" destOrd="0" presId="urn:microsoft.com/office/officeart/2005/8/layout/process3"/>
    <dgm:cxn modelId="{436EA3AC-A890-41D8-A5D0-7C87AF58F17B}" type="presParOf" srcId="{C6B97B59-AA55-45E3-A690-E74E3AA36840}" destId="{57D688C4-D828-4A5D-9CFC-FBF6969D7D6B}" srcOrd="0" destOrd="0" presId="urn:microsoft.com/office/officeart/2005/8/layout/process3"/>
    <dgm:cxn modelId="{E32861FE-AEE3-4AC4-94D6-9B4ABB7F2066}" type="presParOf" srcId="{242FCD18-9676-436F-B055-9452A4EEC0AB}" destId="{12B2FCC9-F7EB-4B36-90F4-60B376A6A4A2}" srcOrd="4" destOrd="0" presId="urn:microsoft.com/office/officeart/2005/8/layout/process3"/>
    <dgm:cxn modelId="{6D75F971-5CEB-4DED-A718-B4B7F1C83DC4}" type="presParOf" srcId="{12B2FCC9-F7EB-4B36-90F4-60B376A6A4A2}" destId="{351A96A4-A67C-47CD-9F57-93B0151BE742}" srcOrd="0" destOrd="0" presId="urn:microsoft.com/office/officeart/2005/8/layout/process3"/>
    <dgm:cxn modelId="{5B624485-7C17-4A95-B076-93CB3CA00BE8}" type="presParOf" srcId="{12B2FCC9-F7EB-4B36-90F4-60B376A6A4A2}" destId="{4EB44F37-CE40-4B17-ADAC-6547F44C0E4F}" srcOrd="1" destOrd="0" presId="urn:microsoft.com/office/officeart/2005/8/layout/process3"/>
    <dgm:cxn modelId="{7942DFDA-66A5-4CBA-8E0B-B4F30AA69104}" type="presParOf" srcId="{12B2FCC9-F7EB-4B36-90F4-60B376A6A4A2}" destId="{EF0E8899-C4C9-4994-A4BD-B17634720B65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3B4DB7C-C500-4ACC-92E8-5D6C93500769}">
      <dsp:nvSpPr>
        <dsp:cNvPr id="0" name=""/>
        <dsp:cNvSpPr/>
      </dsp:nvSpPr>
      <dsp:spPr>
        <a:xfrm>
          <a:off x="0" y="838199"/>
          <a:ext cx="1066800" cy="426720"/>
        </a:xfrm>
        <a:prstGeom prst="leftRightRibbon">
          <a:avLst/>
        </a:prstGeom>
        <a:solidFill>
          <a:schemeClr val="accent1">
            <a:hueOff val="0"/>
            <a:satOff val="0"/>
            <a:lumOff val="0"/>
            <a:alpha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</a:ln>
        <a:effectLst>
          <a:outerShdw dist="63500" sx="1000" sy="1000" algn="ctr" rotWithShape="0">
            <a:srgbClr val="000000"/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170783-0027-4D74-AAFA-13B3EF0EDFA9}">
      <dsp:nvSpPr>
        <dsp:cNvPr id="0" name=""/>
        <dsp:cNvSpPr/>
      </dsp:nvSpPr>
      <dsp:spPr>
        <a:xfrm>
          <a:off x="128016" y="890016"/>
          <a:ext cx="352044" cy="209092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 </a:t>
          </a:r>
          <a:endParaRPr lang="en-US" sz="900" kern="1200" dirty="0"/>
        </a:p>
      </dsp:txBody>
      <dsp:txXfrm>
        <a:off x="128016" y="890016"/>
        <a:ext cx="352044" cy="209092"/>
      </dsp:txXfrm>
    </dsp:sp>
    <dsp:sp modelId="{B3C97C8C-146B-4ACC-916D-D6EC2E3914D3}">
      <dsp:nvSpPr>
        <dsp:cNvPr id="0" name=""/>
        <dsp:cNvSpPr/>
      </dsp:nvSpPr>
      <dsp:spPr>
        <a:xfrm>
          <a:off x="533400" y="958291"/>
          <a:ext cx="416052" cy="209092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32004" rIns="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 dirty="0"/>
        </a:p>
      </dsp:txBody>
      <dsp:txXfrm>
        <a:off x="533400" y="958291"/>
        <a:ext cx="416052" cy="20909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24B226-840D-497E-B656-DDC294B3636D}">
      <dsp:nvSpPr>
        <dsp:cNvPr id="0" name=""/>
        <dsp:cNvSpPr/>
      </dsp:nvSpPr>
      <dsp:spPr>
        <a:xfrm>
          <a:off x="1932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932" y="688661"/>
        <a:ext cx="878835" cy="348277"/>
      </dsp:txXfrm>
    </dsp:sp>
    <dsp:sp modelId="{077FBBDC-B1B8-429C-A721-841E70D4CCF6}">
      <dsp:nvSpPr>
        <dsp:cNvPr id="0" name=""/>
        <dsp:cNvSpPr/>
      </dsp:nvSpPr>
      <dsp:spPr>
        <a:xfrm>
          <a:off x="181935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02812" y="1057815"/>
        <a:ext cx="837081" cy="671046"/>
      </dsp:txXfrm>
    </dsp:sp>
    <dsp:sp modelId="{B2F321C6-1F0D-42AA-8506-68DF669FD45E}">
      <dsp:nvSpPr>
        <dsp:cNvPr id="0" name=""/>
        <dsp:cNvSpPr/>
      </dsp:nvSpPr>
      <dsp:spPr>
        <a:xfrm>
          <a:off x="1013996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1013996" y="797158"/>
        <a:ext cx="216802" cy="131282"/>
      </dsp:txXfrm>
    </dsp:sp>
    <dsp:sp modelId="{AB631AFE-A93D-4205-897B-EFFAD780B8D6}">
      <dsp:nvSpPr>
        <dsp:cNvPr id="0" name=""/>
        <dsp:cNvSpPr/>
      </dsp:nvSpPr>
      <dsp:spPr>
        <a:xfrm>
          <a:off x="1413681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413681" y="688661"/>
        <a:ext cx="878835" cy="348277"/>
      </dsp:txXfrm>
    </dsp:sp>
    <dsp:sp modelId="{4BC715D3-06D2-43BD-BEC3-6464005E4A9F}">
      <dsp:nvSpPr>
        <dsp:cNvPr id="0" name=""/>
        <dsp:cNvSpPr/>
      </dsp:nvSpPr>
      <dsp:spPr>
        <a:xfrm>
          <a:off x="1593683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614560" y="1057815"/>
        <a:ext cx="837081" cy="671046"/>
      </dsp:txXfrm>
    </dsp:sp>
    <dsp:sp modelId="{C6B97B59-AA55-45E3-A690-E74E3AA36840}">
      <dsp:nvSpPr>
        <dsp:cNvPr id="0" name=""/>
        <dsp:cNvSpPr/>
      </dsp:nvSpPr>
      <dsp:spPr>
        <a:xfrm>
          <a:off x="2425744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425744" y="797158"/>
        <a:ext cx="216802" cy="131282"/>
      </dsp:txXfrm>
    </dsp:sp>
    <dsp:sp modelId="{4EB44F37-CE40-4B17-ADAC-6547F44C0E4F}">
      <dsp:nvSpPr>
        <dsp:cNvPr id="0" name=""/>
        <dsp:cNvSpPr/>
      </dsp:nvSpPr>
      <dsp:spPr>
        <a:xfrm>
          <a:off x="2825429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825429" y="688661"/>
        <a:ext cx="878835" cy="348277"/>
      </dsp:txXfrm>
    </dsp:sp>
    <dsp:sp modelId="{EF0E8899-C4C9-4994-A4BD-B17634720B65}">
      <dsp:nvSpPr>
        <dsp:cNvPr id="0" name=""/>
        <dsp:cNvSpPr/>
      </dsp:nvSpPr>
      <dsp:spPr>
        <a:xfrm>
          <a:off x="3005431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3026308" y="1057815"/>
        <a:ext cx="837081" cy="67104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24B226-840D-497E-B656-DDC294B3636D}">
      <dsp:nvSpPr>
        <dsp:cNvPr id="0" name=""/>
        <dsp:cNvSpPr/>
      </dsp:nvSpPr>
      <dsp:spPr>
        <a:xfrm>
          <a:off x="1932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932" y="688661"/>
        <a:ext cx="878835" cy="348277"/>
      </dsp:txXfrm>
    </dsp:sp>
    <dsp:sp modelId="{077FBBDC-B1B8-429C-A721-841E70D4CCF6}">
      <dsp:nvSpPr>
        <dsp:cNvPr id="0" name=""/>
        <dsp:cNvSpPr/>
      </dsp:nvSpPr>
      <dsp:spPr>
        <a:xfrm>
          <a:off x="181935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02812" y="1057815"/>
        <a:ext cx="837081" cy="671046"/>
      </dsp:txXfrm>
    </dsp:sp>
    <dsp:sp modelId="{B2F321C6-1F0D-42AA-8506-68DF669FD45E}">
      <dsp:nvSpPr>
        <dsp:cNvPr id="0" name=""/>
        <dsp:cNvSpPr/>
      </dsp:nvSpPr>
      <dsp:spPr>
        <a:xfrm>
          <a:off x="1013996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1013996" y="797158"/>
        <a:ext cx="216802" cy="131282"/>
      </dsp:txXfrm>
    </dsp:sp>
    <dsp:sp modelId="{AB631AFE-A93D-4205-897B-EFFAD780B8D6}">
      <dsp:nvSpPr>
        <dsp:cNvPr id="0" name=""/>
        <dsp:cNvSpPr/>
      </dsp:nvSpPr>
      <dsp:spPr>
        <a:xfrm>
          <a:off x="1413681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413681" y="688661"/>
        <a:ext cx="878835" cy="348277"/>
      </dsp:txXfrm>
    </dsp:sp>
    <dsp:sp modelId="{4BC715D3-06D2-43BD-BEC3-6464005E4A9F}">
      <dsp:nvSpPr>
        <dsp:cNvPr id="0" name=""/>
        <dsp:cNvSpPr/>
      </dsp:nvSpPr>
      <dsp:spPr>
        <a:xfrm>
          <a:off x="1593683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614560" y="1057815"/>
        <a:ext cx="837081" cy="671046"/>
      </dsp:txXfrm>
    </dsp:sp>
    <dsp:sp modelId="{C6B97B59-AA55-45E3-A690-E74E3AA36840}">
      <dsp:nvSpPr>
        <dsp:cNvPr id="0" name=""/>
        <dsp:cNvSpPr/>
      </dsp:nvSpPr>
      <dsp:spPr>
        <a:xfrm>
          <a:off x="2425744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425744" y="797158"/>
        <a:ext cx="216802" cy="131282"/>
      </dsp:txXfrm>
    </dsp:sp>
    <dsp:sp modelId="{4EB44F37-CE40-4B17-ADAC-6547F44C0E4F}">
      <dsp:nvSpPr>
        <dsp:cNvPr id="0" name=""/>
        <dsp:cNvSpPr/>
      </dsp:nvSpPr>
      <dsp:spPr>
        <a:xfrm>
          <a:off x="2825429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825429" y="688661"/>
        <a:ext cx="878835" cy="348277"/>
      </dsp:txXfrm>
    </dsp:sp>
    <dsp:sp modelId="{EF0E8899-C4C9-4994-A4BD-B17634720B65}">
      <dsp:nvSpPr>
        <dsp:cNvPr id="0" name=""/>
        <dsp:cNvSpPr/>
      </dsp:nvSpPr>
      <dsp:spPr>
        <a:xfrm>
          <a:off x="3005431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3026308" y="1057815"/>
        <a:ext cx="837081" cy="67104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24B226-840D-497E-B656-DDC294B3636D}">
      <dsp:nvSpPr>
        <dsp:cNvPr id="0" name=""/>
        <dsp:cNvSpPr/>
      </dsp:nvSpPr>
      <dsp:spPr>
        <a:xfrm>
          <a:off x="1932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932" y="688661"/>
        <a:ext cx="878835" cy="348277"/>
      </dsp:txXfrm>
    </dsp:sp>
    <dsp:sp modelId="{077FBBDC-B1B8-429C-A721-841E70D4CCF6}">
      <dsp:nvSpPr>
        <dsp:cNvPr id="0" name=""/>
        <dsp:cNvSpPr/>
      </dsp:nvSpPr>
      <dsp:spPr>
        <a:xfrm>
          <a:off x="181935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02812" y="1057815"/>
        <a:ext cx="837081" cy="671046"/>
      </dsp:txXfrm>
    </dsp:sp>
    <dsp:sp modelId="{B2F321C6-1F0D-42AA-8506-68DF669FD45E}">
      <dsp:nvSpPr>
        <dsp:cNvPr id="0" name=""/>
        <dsp:cNvSpPr/>
      </dsp:nvSpPr>
      <dsp:spPr>
        <a:xfrm>
          <a:off x="1013996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1013996" y="797158"/>
        <a:ext cx="216802" cy="131282"/>
      </dsp:txXfrm>
    </dsp:sp>
    <dsp:sp modelId="{AB631AFE-A93D-4205-897B-EFFAD780B8D6}">
      <dsp:nvSpPr>
        <dsp:cNvPr id="0" name=""/>
        <dsp:cNvSpPr/>
      </dsp:nvSpPr>
      <dsp:spPr>
        <a:xfrm>
          <a:off x="1413681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413681" y="688661"/>
        <a:ext cx="878835" cy="348277"/>
      </dsp:txXfrm>
    </dsp:sp>
    <dsp:sp modelId="{4BC715D3-06D2-43BD-BEC3-6464005E4A9F}">
      <dsp:nvSpPr>
        <dsp:cNvPr id="0" name=""/>
        <dsp:cNvSpPr/>
      </dsp:nvSpPr>
      <dsp:spPr>
        <a:xfrm>
          <a:off x="1593683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614560" y="1057815"/>
        <a:ext cx="837081" cy="671046"/>
      </dsp:txXfrm>
    </dsp:sp>
    <dsp:sp modelId="{C6B97B59-AA55-45E3-A690-E74E3AA36840}">
      <dsp:nvSpPr>
        <dsp:cNvPr id="0" name=""/>
        <dsp:cNvSpPr/>
      </dsp:nvSpPr>
      <dsp:spPr>
        <a:xfrm>
          <a:off x="2425744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425744" y="797158"/>
        <a:ext cx="216802" cy="131282"/>
      </dsp:txXfrm>
    </dsp:sp>
    <dsp:sp modelId="{4EB44F37-CE40-4B17-ADAC-6547F44C0E4F}">
      <dsp:nvSpPr>
        <dsp:cNvPr id="0" name=""/>
        <dsp:cNvSpPr/>
      </dsp:nvSpPr>
      <dsp:spPr>
        <a:xfrm>
          <a:off x="2825429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825429" y="688661"/>
        <a:ext cx="878835" cy="348277"/>
      </dsp:txXfrm>
    </dsp:sp>
    <dsp:sp modelId="{EF0E8899-C4C9-4994-A4BD-B17634720B65}">
      <dsp:nvSpPr>
        <dsp:cNvPr id="0" name=""/>
        <dsp:cNvSpPr/>
      </dsp:nvSpPr>
      <dsp:spPr>
        <a:xfrm>
          <a:off x="3005431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3026308" y="1057815"/>
        <a:ext cx="837081" cy="67104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24B226-840D-497E-B656-DDC294B3636D}">
      <dsp:nvSpPr>
        <dsp:cNvPr id="0" name=""/>
        <dsp:cNvSpPr/>
      </dsp:nvSpPr>
      <dsp:spPr>
        <a:xfrm>
          <a:off x="1932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932" y="688661"/>
        <a:ext cx="878835" cy="348277"/>
      </dsp:txXfrm>
    </dsp:sp>
    <dsp:sp modelId="{077FBBDC-B1B8-429C-A721-841E70D4CCF6}">
      <dsp:nvSpPr>
        <dsp:cNvPr id="0" name=""/>
        <dsp:cNvSpPr/>
      </dsp:nvSpPr>
      <dsp:spPr>
        <a:xfrm>
          <a:off x="181935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02812" y="1057815"/>
        <a:ext cx="837081" cy="671046"/>
      </dsp:txXfrm>
    </dsp:sp>
    <dsp:sp modelId="{B2F321C6-1F0D-42AA-8506-68DF669FD45E}">
      <dsp:nvSpPr>
        <dsp:cNvPr id="0" name=""/>
        <dsp:cNvSpPr/>
      </dsp:nvSpPr>
      <dsp:spPr>
        <a:xfrm>
          <a:off x="1013996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1013996" y="797158"/>
        <a:ext cx="216802" cy="131282"/>
      </dsp:txXfrm>
    </dsp:sp>
    <dsp:sp modelId="{AB631AFE-A93D-4205-897B-EFFAD780B8D6}">
      <dsp:nvSpPr>
        <dsp:cNvPr id="0" name=""/>
        <dsp:cNvSpPr/>
      </dsp:nvSpPr>
      <dsp:spPr>
        <a:xfrm>
          <a:off x="1413681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413681" y="688661"/>
        <a:ext cx="878835" cy="348277"/>
      </dsp:txXfrm>
    </dsp:sp>
    <dsp:sp modelId="{4BC715D3-06D2-43BD-BEC3-6464005E4A9F}">
      <dsp:nvSpPr>
        <dsp:cNvPr id="0" name=""/>
        <dsp:cNvSpPr/>
      </dsp:nvSpPr>
      <dsp:spPr>
        <a:xfrm>
          <a:off x="1593683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614560" y="1057815"/>
        <a:ext cx="837081" cy="671046"/>
      </dsp:txXfrm>
    </dsp:sp>
    <dsp:sp modelId="{C6B97B59-AA55-45E3-A690-E74E3AA36840}">
      <dsp:nvSpPr>
        <dsp:cNvPr id="0" name=""/>
        <dsp:cNvSpPr/>
      </dsp:nvSpPr>
      <dsp:spPr>
        <a:xfrm>
          <a:off x="2425744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425744" y="797158"/>
        <a:ext cx="216802" cy="131282"/>
      </dsp:txXfrm>
    </dsp:sp>
    <dsp:sp modelId="{4EB44F37-CE40-4B17-ADAC-6547F44C0E4F}">
      <dsp:nvSpPr>
        <dsp:cNvPr id="0" name=""/>
        <dsp:cNvSpPr/>
      </dsp:nvSpPr>
      <dsp:spPr>
        <a:xfrm>
          <a:off x="2825429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825429" y="688661"/>
        <a:ext cx="878835" cy="348277"/>
      </dsp:txXfrm>
    </dsp:sp>
    <dsp:sp modelId="{EF0E8899-C4C9-4994-A4BD-B17634720B65}">
      <dsp:nvSpPr>
        <dsp:cNvPr id="0" name=""/>
        <dsp:cNvSpPr/>
      </dsp:nvSpPr>
      <dsp:spPr>
        <a:xfrm>
          <a:off x="3005431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3026308" y="1057815"/>
        <a:ext cx="837081" cy="67104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24B226-840D-497E-B656-DDC294B3636D}">
      <dsp:nvSpPr>
        <dsp:cNvPr id="0" name=""/>
        <dsp:cNvSpPr/>
      </dsp:nvSpPr>
      <dsp:spPr>
        <a:xfrm>
          <a:off x="1932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932" y="688661"/>
        <a:ext cx="878835" cy="348277"/>
      </dsp:txXfrm>
    </dsp:sp>
    <dsp:sp modelId="{077FBBDC-B1B8-429C-A721-841E70D4CCF6}">
      <dsp:nvSpPr>
        <dsp:cNvPr id="0" name=""/>
        <dsp:cNvSpPr/>
      </dsp:nvSpPr>
      <dsp:spPr>
        <a:xfrm>
          <a:off x="181935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02812" y="1057815"/>
        <a:ext cx="837081" cy="671046"/>
      </dsp:txXfrm>
    </dsp:sp>
    <dsp:sp modelId="{B2F321C6-1F0D-42AA-8506-68DF669FD45E}">
      <dsp:nvSpPr>
        <dsp:cNvPr id="0" name=""/>
        <dsp:cNvSpPr/>
      </dsp:nvSpPr>
      <dsp:spPr>
        <a:xfrm>
          <a:off x="1013996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1013996" y="797158"/>
        <a:ext cx="216802" cy="131282"/>
      </dsp:txXfrm>
    </dsp:sp>
    <dsp:sp modelId="{AB631AFE-A93D-4205-897B-EFFAD780B8D6}">
      <dsp:nvSpPr>
        <dsp:cNvPr id="0" name=""/>
        <dsp:cNvSpPr/>
      </dsp:nvSpPr>
      <dsp:spPr>
        <a:xfrm>
          <a:off x="1413681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413681" y="688661"/>
        <a:ext cx="878835" cy="348277"/>
      </dsp:txXfrm>
    </dsp:sp>
    <dsp:sp modelId="{4BC715D3-06D2-43BD-BEC3-6464005E4A9F}">
      <dsp:nvSpPr>
        <dsp:cNvPr id="0" name=""/>
        <dsp:cNvSpPr/>
      </dsp:nvSpPr>
      <dsp:spPr>
        <a:xfrm>
          <a:off x="1593683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614560" y="1057815"/>
        <a:ext cx="837081" cy="671046"/>
      </dsp:txXfrm>
    </dsp:sp>
    <dsp:sp modelId="{C6B97B59-AA55-45E3-A690-E74E3AA36840}">
      <dsp:nvSpPr>
        <dsp:cNvPr id="0" name=""/>
        <dsp:cNvSpPr/>
      </dsp:nvSpPr>
      <dsp:spPr>
        <a:xfrm>
          <a:off x="2425744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425744" y="797158"/>
        <a:ext cx="216802" cy="131282"/>
      </dsp:txXfrm>
    </dsp:sp>
    <dsp:sp modelId="{4EB44F37-CE40-4B17-ADAC-6547F44C0E4F}">
      <dsp:nvSpPr>
        <dsp:cNvPr id="0" name=""/>
        <dsp:cNvSpPr/>
      </dsp:nvSpPr>
      <dsp:spPr>
        <a:xfrm>
          <a:off x="2825429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825429" y="688661"/>
        <a:ext cx="878835" cy="348277"/>
      </dsp:txXfrm>
    </dsp:sp>
    <dsp:sp modelId="{EF0E8899-C4C9-4994-A4BD-B17634720B65}">
      <dsp:nvSpPr>
        <dsp:cNvPr id="0" name=""/>
        <dsp:cNvSpPr/>
      </dsp:nvSpPr>
      <dsp:spPr>
        <a:xfrm>
          <a:off x="3005431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3026308" y="1057815"/>
        <a:ext cx="837081" cy="67104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24B226-840D-497E-B656-DDC294B3636D}">
      <dsp:nvSpPr>
        <dsp:cNvPr id="0" name=""/>
        <dsp:cNvSpPr/>
      </dsp:nvSpPr>
      <dsp:spPr>
        <a:xfrm>
          <a:off x="1932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932" y="688661"/>
        <a:ext cx="878835" cy="348277"/>
      </dsp:txXfrm>
    </dsp:sp>
    <dsp:sp modelId="{077FBBDC-B1B8-429C-A721-841E70D4CCF6}">
      <dsp:nvSpPr>
        <dsp:cNvPr id="0" name=""/>
        <dsp:cNvSpPr/>
      </dsp:nvSpPr>
      <dsp:spPr>
        <a:xfrm>
          <a:off x="181935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1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2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Subj. 3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02812" y="1057815"/>
        <a:ext cx="837081" cy="671046"/>
      </dsp:txXfrm>
    </dsp:sp>
    <dsp:sp modelId="{B2F321C6-1F0D-42AA-8506-68DF669FD45E}">
      <dsp:nvSpPr>
        <dsp:cNvPr id="0" name=""/>
        <dsp:cNvSpPr/>
      </dsp:nvSpPr>
      <dsp:spPr>
        <a:xfrm>
          <a:off x="1013996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1013996" y="797158"/>
        <a:ext cx="216802" cy="131282"/>
      </dsp:txXfrm>
    </dsp:sp>
    <dsp:sp modelId="{AB631AFE-A93D-4205-897B-EFFAD780B8D6}">
      <dsp:nvSpPr>
        <dsp:cNvPr id="0" name=""/>
        <dsp:cNvSpPr/>
      </dsp:nvSpPr>
      <dsp:spPr>
        <a:xfrm>
          <a:off x="1413681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Data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413681" y="688661"/>
        <a:ext cx="878835" cy="348277"/>
      </dsp:txXfrm>
    </dsp:sp>
    <dsp:sp modelId="{4BC715D3-06D2-43BD-BEC3-6464005E4A9F}">
      <dsp:nvSpPr>
        <dsp:cNvPr id="0" name=""/>
        <dsp:cNvSpPr/>
      </dsp:nvSpPr>
      <dsp:spPr>
        <a:xfrm>
          <a:off x="1593683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1614560" y="1057815"/>
        <a:ext cx="837081" cy="671046"/>
      </dsp:txXfrm>
    </dsp:sp>
    <dsp:sp modelId="{C6B97B59-AA55-45E3-A690-E74E3AA36840}">
      <dsp:nvSpPr>
        <dsp:cNvPr id="0" name=""/>
        <dsp:cNvSpPr/>
      </dsp:nvSpPr>
      <dsp:spPr>
        <a:xfrm>
          <a:off x="2425744" y="753397"/>
          <a:ext cx="282443" cy="21880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425744" y="797158"/>
        <a:ext cx="216802" cy="131282"/>
      </dsp:txXfrm>
    </dsp:sp>
    <dsp:sp modelId="{4EB44F37-CE40-4B17-ADAC-6547F44C0E4F}">
      <dsp:nvSpPr>
        <dsp:cNvPr id="0" name=""/>
        <dsp:cNvSpPr/>
      </dsp:nvSpPr>
      <dsp:spPr>
        <a:xfrm>
          <a:off x="2825429" y="688661"/>
          <a:ext cx="878835" cy="5224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50000"/>
              </a:schemeClr>
            </a:contourClr>
          </a:sp3d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cap="none" spc="50" dirty="0" smtClean="0">
              <a:ln w="11430"/>
              <a:gradFill>
                <a:gsLst>
                  <a:gs pos="25000">
                    <a:srgbClr val="FFFF00"/>
                  </a:gs>
                  <a:gs pos="100000">
                    <a:srgbClr val="FFC000"/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Tracts</a:t>
          </a:r>
          <a:endParaRPr lang="en-US" sz="1400" b="1" kern="1200" cap="none" spc="50" dirty="0">
            <a:ln w="11430"/>
            <a:gradFill>
              <a:gsLst>
                <a:gs pos="25000">
                  <a:srgbClr val="FFFF00"/>
                </a:gs>
                <a:gs pos="100000">
                  <a:srgbClr val="FFC000"/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2825429" y="688661"/>
        <a:ext cx="878835" cy="348277"/>
      </dsp:txXfrm>
    </dsp:sp>
    <dsp:sp modelId="{EF0E8899-C4C9-4994-A4BD-B17634720B65}">
      <dsp:nvSpPr>
        <dsp:cNvPr id="0" name=""/>
        <dsp:cNvSpPr/>
      </dsp:nvSpPr>
      <dsp:spPr>
        <a:xfrm>
          <a:off x="3005431" y="1036938"/>
          <a:ext cx="878835" cy="7128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ctr" anchorCtr="0">
          <a:noAutofit/>
          <a:scene3d>
            <a:camera prst="orthographicFront"/>
            <a:lightRig rig="soft" dir="tl">
              <a:rot lat="0" lon="0" rev="0"/>
            </a:lightRig>
          </a:scene3d>
          <a:sp3d contourW="12700" prstMaterial="matte">
            <a:bevelT w="25400" h="55880" prst="artDeco"/>
            <a:contourClr>
              <a:schemeClr val="accent6">
                <a:lumMod val="40000"/>
                <a:lumOff val="60000"/>
              </a:schemeClr>
            </a:contourClr>
          </a:sp3d>
        </a:bodyPr>
        <a:lstStyle/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100" b="1" kern="1200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All Subjects</a:t>
          </a:r>
          <a:endParaRPr lang="en-US" sz="1100" b="1" kern="1200" cap="none" spc="50" dirty="0">
            <a:ln w="11430"/>
            <a:gradFill>
              <a:gsLst>
                <a:gs pos="25000">
                  <a:schemeClr val="accent2">
                    <a:satMod val="155000"/>
                  </a:schemeClr>
                </a:gs>
                <a:gs pos="100000">
                  <a:schemeClr val="accent2">
                    <a:shade val="45000"/>
                    <a:satMod val="165000"/>
                  </a:schemeClr>
                </a:gs>
              </a:gsLst>
              <a:lin ang="5400000"/>
            </a:gradFill>
            <a:effectLst>
              <a:outerShdw blurRad="76200" dist="50800" dir="5400000" algn="tl" rotWithShape="0">
                <a:srgbClr val="000000">
                  <a:alpha val="65000"/>
                </a:srgbClr>
              </a:outerShdw>
            </a:effectLst>
          </a:endParaRPr>
        </a:p>
      </dsp:txBody>
      <dsp:txXfrm>
        <a:off x="3026308" y="1057815"/>
        <a:ext cx="837081" cy="6710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323BA6-45CB-4228-9561-46F1FE85E1F8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342959-B65F-4240-A4A0-D59E14EC91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92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342959-B65F-4240-A4A0-D59E14EC91C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openxmlformats.org/officeDocument/2006/relationships/image" Target="../media/image3.jpg"/><Relationship Id="rId4" Type="http://schemas.openxmlformats.org/officeDocument/2006/relationships/image" Target="../media/image2.jpg"/><Relationship Id="rId9" Type="http://schemas.openxmlformats.org/officeDocument/2006/relationships/image" Target="../media/image7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3.tif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5.tif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5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5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5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t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"/><Relationship Id="rId7" Type="http://schemas.openxmlformats.org/officeDocument/2006/relationships/image" Target="../media/image31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tif"/><Relationship Id="rId5" Type="http://schemas.openxmlformats.org/officeDocument/2006/relationships/image" Target="../media/image29.tiff"/><Relationship Id="rId4" Type="http://schemas.openxmlformats.org/officeDocument/2006/relationships/image" Target="../media/image28.t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13" Type="http://schemas.openxmlformats.org/officeDocument/2006/relationships/diagramQuickStyle" Target="../diagrams/quickStyle3.xml"/><Relationship Id="rId3" Type="http://schemas.openxmlformats.org/officeDocument/2006/relationships/notesSlide" Target="../notesSlides/notesSlide19.xml"/><Relationship Id="rId7" Type="http://schemas.openxmlformats.org/officeDocument/2006/relationships/diagramLayout" Target="../diagrams/layout2.xml"/><Relationship Id="rId12" Type="http://schemas.openxmlformats.org/officeDocument/2006/relationships/diagramLayout" Target="../diagrams/layout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diagramData" Target="../diagrams/data2.xml"/><Relationship Id="rId11" Type="http://schemas.openxmlformats.org/officeDocument/2006/relationships/diagramData" Target="../diagrams/data3.xml"/><Relationship Id="rId5" Type="http://schemas.openxmlformats.org/officeDocument/2006/relationships/image" Target="../media/image33.wmf"/><Relationship Id="rId15" Type="http://schemas.microsoft.com/office/2007/relationships/diagramDrawing" Target="../diagrams/drawing3.xml"/><Relationship Id="rId10" Type="http://schemas.microsoft.com/office/2007/relationships/diagramDrawing" Target="../diagrams/drawing2.xml"/><Relationship Id="rId4" Type="http://schemas.openxmlformats.org/officeDocument/2006/relationships/oleObject" Target="../embeddings/oleObject47.bin"/><Relationship Id="rId9" Type="http://schemas.openxmlformats.org/officeDocument/2006/relationships/diagramColors" Target="../diagrams/colors2.xml"/><Relationship Id="rId14" Type="http://schemas.openxmlformats.org/officeDocument/2006/relationships/diagramColors" Target="../diagrams/colors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8.png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1.tiff"/><Relationship Id="rId5" Type="http://schemas.openxmlformats.org/officeDocument/2006/relationships/diagramData" Target="../diagrams/data1.xml"/><Relationship Id="rId10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microsoft.com/office/2007/relationships/diagramDrawing" Target="../diagrams/drawin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4.xml"/><Relationship Id="rId13" Type="http://schemas.openxmlformats.org/officeDocument/2006/relationships/diagramData" Target="../diagrams/data5.xml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4.wmf"/><Relationship Id="rId12" Type="http://schemas.microsoft.com/office/2007/relationships/diagramDrawing" Target="../diagrams/drawing4.xml"/><Relationship Id="rId17" Type="http://schemas.microsoft.com/office/2007/relationships/diagramDrawing" Target="../diagrams/drawing5.xml"/><Relationship Id="rId2" Type="http://schemas.openxmlformats.org/officeDocument/2006/relationships/slideLayout" Target="../slideLayouts/slideLayout1.xml"/><Relationship Id="rId16" Type="http://schemas.openxmlformats.org/officeDocument/2006/relationships/diagramColors" Target="../diagrams/colors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diagramColors" Target="../diagrams/colors4.xml"/><Relationship Id="rId5" Type="http://schemas.openxmlformats.org/officeDocument/2006/relationships/image" Target="../media/image33.wmf"/><Relationship Id="rId15" Type="http://schemas.openxmlformats.org/officeDocument/2006/relationships/diagramQuickStyle" Target="../diagrams/quickStyle5.xml"/><Relationship Id="rId10" Type="http://schemas.openxmlformats.org/officeDocument/2006/relationships/diagramQuickStyle" Target="../diagrams/quickStyle4.xml"/><Relationship Id="rId4" Type="http://schemas.openxmlformats.org/officeDocument/2006/relationships/oleObject" Target="../embeddings/oleObject48.bin"/><Relationship Id="rId9" Type="http://schemas.openxmlformats.org/officeDocument/2006/relationships/diagramLayout" Target="../diagrams/layout4.xml"/><Relationship Id="rId14" Type="http://schemas.openxmlformats.org/officeDocument/2006/relationships/diagramLayout" Target="../diagrams/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diagramColors" Target="../diagrams/colors6.xml"/><Relationship Id="rId18" Type="http://schemas.openxmlformats.org/officeDocument/2006/relationships/diagramColors" Target="../diagrams/colors7.xml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wmf"/><Relationship Id="rId12" Type="http://schemas.openxmlformats.org/officeDocument/2006/relationships/diagramQuickStyle" Target="../diagrams/quickStyle6.xml"/><Relationship Id="rId17" Type="http://schemas.openxmlformats.org/officeDocument/2006/relationships/diagramQuickStyle" Target="../diagrams/quickStyle7.xml"/><Relationship Id="rId2" Type="http://schemas.openxmlformats.org/officeDocument/2006/relationships/slideLayout" Target="../slideLayouts/slideLayout1.xml"/><Relationship Id="rId16" Type="http://schemas.openxmlformats.org/officeDocument/2006/relationships/diagramLayout" Target="../diagrams/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diagramLayout" Target="../diagrams/layout6.xml"/><Relationship Id="rId5" Type="http://schemas.openxmlformats.org/officeDocument/2006/relationships/image" Target="../media/image33.wmf"/><Relationship Id="rId15" Type="http://schemas.openxmlformats.org/officeDocument/2006/relationships/diagramData" Target="../diagrams/data7.xml"/><Relationship Id="rId10" Type="http://schemas.openxmlformats.org/officeDocument/2006/relationships/diagramData" Target="../diagrams/data6.xml"/><Relationship Id="rId19" Type="http://schemas.microsoft.com/office/2007/relationships/diagramDrawing" Target="../diagrams/drawing7.xml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5.wmf"/><Relationship Id="rId14" Type="http://schemas.microsoft.com/office/2007/relationships/diagramDrawing" Target="../diagrams/drawing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avi"/><Relationship Id="rId2" Type="http://schemas.microsoft.com/office/2007/relationships/media" Target="../media/media1.avi"/><Relationship Id="rId1" Type="http://schemas.openxmlformats.org/officeDocument/2006/relationships/tags" Target="../tags/tag2.xml"/><Relationship Id="rId6" Type="http://schemas.openxmlformats.org/officeDocument/2006/relationships/image" Target="../media/image12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535775" y="6424302"/>
            <a:ext cx="2072451" cy="322601"/>
            <a:chOff x="2537692" y="152398"/>
            <a:chExt cx="4229491" cy="65836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37692" y="152399"/>
              <a:ext cx="658368" cy="658368"/>
            </a:xfrm>
            <a:prstGeom prst="rect">
              <a:avLst/>
            </a:prstGeom>
            <a:ln w="88900" cap="sq" cmpd="thickThin">
              <a:solidFill>
                <a:srgbClr val="000000"/>
              </a:solidFill>
              <a:prstDash val="solid"/>
              <a:miter lim="800000"/>
            </a:ln>
            <a:effectLst>
              <a:softEdge rad="31750"/>
            </a:effec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67359" y="152398"/>
              <a:ext cx="564001" cy="658368"/>
            </a:xfrm>
            <a:prstGeom prst="rect">
              <a:avLst/>
            </a:prstGeom>
            <a:ln w="88900" cap="sq" cmpd="thickThin">
              <a:solidFill>
                <a:srgbClr val="000000"/>
              </a:solidFill>
              <a:prstDash val="solid"/>
              <a:miter lim="800000"/>
            </a:ln>
            <a:effectLst>
              <a:softEdge rad="31750"/>
            </a:effectLst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14210" y="152399"/>
              <a:ext cx="615002" cy="658368"/>
            </a:xfrm>
            <a:prstGeom prst="rect">
              <a:avLst/>
            </a:prstGeom>
            <a:ln w="88900" cap="sq" cmpd="thickThin">
              <a:solidFill>
                <a:srgbClr val="000000"/>
              </a:solidFill>
              <a:prstDash val="solid"/>
              <a:miter lim="800000"/>
            </a:ln>
            <a:effectLst>
              <a:softEdge rad="31750"/>
            </a:effectLst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14055" y="152399"/>
              <a:ext cx="956367" cy="658368"/>
            </a:xfrm>
            <a:prstGeom prst="rect">
              <a:avLst/>
            </a:prstGeom>
            <a:ln w="88900" cap="sq" cmpd="thickThin">
              <a:solidFill>
                <a:srgbClr val="000000"/>
              </a:solidFill>
              <a:prstDash val="solid"/>
              <a:miter lim="800000"/>
            </a:ln>
            <a:effectLst>
              <a:softEdge rad="31750"/>
            </a:effectLst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53701" y="152399"/>
              <a:ext cx="1113482" cy="658368"/>
            </a:xfrm>
            <a:prstGeom prst="rect">
              <a:avLst/>
            </a:prstGeom>
            <a:ln w="88900" cap="sq" cmpd="thickThin">
              <a:solidFill>
                <a:srgbClr val="000000"/>
              </a:solidFill>
              <a:prstDash val="solid"/>
              <a:miter lim="800000"/>
            </a:ln>
            <a:effectLst>
              <a:softEdge rad="31750"/>
            </a:effectLst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60469"/>
            <a:ext cx="8229600" cy="1470025"/>
          </a:xfrm>
        </p:spPr>
        <p:txBody>
          <a:bodyPr>
            <a:normAutofit fontScale="90000"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7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Multi-subject Diffusion MRI Tractography via a Hough Transform Global Approac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3250195"/>
            <a:ext cx="8839200" cy="3539904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I. Aganj</a:t>
            </a:r>
            <a:r>
              <a:rPr lang="en-US" sz="2000" b="1" baseline="30000" dirty="0" smtClean="0">
                <a:solidFill>
                  <a:srgbClr val="FFC000"/>
                </a:solidFill>
              </a:rPr>
              <a:t>1</a:t>
            </a:r>
            <a:r>
              <a:rPr lang="en-US" sz="2000" b="1" dirty="0" smtClean="0">
                <a:solidFill>
                  <a:srgbClr val="FFFF00"/>
                </a:solidFill>
              </a:rPr>
              <a:t>, C. Lenglet</a:t>
            </a:r>
            <a:r>
              <a:rPr lang="en-US" sz="2000" b="1" baseline="30000" dirty="0" smtClean="0">
                <a:solidFill>
                  <a:srgbClr val="FFC000"/>
                </a:solidFill>
              </a:rPr>
              <a:t>1,2</a:t>
            </a:r>
            <a:r>
              <a:rPr lang="en-US" sz="2000" b="1" dirty="0" smtClean="0">
                <a:solidFill>
                  <a:srgbClr val="FFFF00"/>
                </a:solidFill>
              </a:rPr>
              <a:t>, N. Jahanshad</a:t>
            </a:r>
            <a:r>
              <a:rPr lang="en-US" sz="2000" b="1" baseline="30000" dirty="0">
                <a:solidFill>
                  <a:srgbClr val="FFC000"/>
                </a:solidFill>
              </a:rPr>
              <a:t>3</a:t>
            </a:r>
            <a:r>
              <a:rPr lang="en-US" sz="2000" b="1" dirty="0" smtClean="0">
                <a:solidFill>
                  <a:srgbClr val="FFFF00"/>
                </a:solidFill>
              </a:rPr>
              <a:t>, </a:t>
            </a:r>
            <a:r>
              <a:rPr lang="en-US" sz="2000" b="1" dirty="0">
                <a:solidFill>
                  <a:srgbClr val="FFFF00"/>
                </a:solidFill>
              </a:rPr>
              <a:t>E. </a:t>
            </a:r>
            <a:r>
              <a:rPr lang="en-US" sz="2000" b="1" dirty="0" smtClean="0">
                <a:solidFill>
                  <a:srgbClr val="FFFF00"/>
                </a:solidFill>
              </a:rPr>
              <a:t>Yacoub</a:t>
            </a:r>
            <a:r>
              <a:rPr lang="en-US" sz="2000" b="1" baseline="30000" dirty="0">
                <a:solidFill>
                  <a:srgbClr val="FFC000"/>
                </a:solidFill>
              </a:rPr>
              <a:t>2</a:t>
            </a:r>
            <a:r>
              <a:rPr lang="en-US" sz="2000" b="1" dirty="0" smtClean="0">
                <a:solidFill>
                  <a:srgbClr val="FFFF00"/>
                </a:solidFill>
              </a:rPr>
              <a:t>, N. Harel</a:t>
            </a:r>
            <a:r>
              <a:rPr lang="en-US" sz="2000" b="1" baseline="30000" dirty="0">
                <a:solidFill>
                  <a:srgbClr val="FFC000"/>
                </a:solidFill>
              </a:rPr>
              <a:t>2</a:t>
            </a:r>
            <a:r>
              <a:rPr lang="en-US" sz="2000" b="1" dirty="0" smtClean="0">
                <a:solidFill>
                  <a:srgbClr val="FFFF00"/>
                </a:solidFill>
              </a:rPr>
              <a:t>, </a:t>
            </a:r>
            <a:r>
              <a:rPr lang="en-US" sz="2000" b="1" dirty="0">
                <a:solidFill>
                  <a:srgbClr val="FFFF00"/>
                </a:solidFill>
              </a:rPr>
              <a:t>P. </a:t>
            </a:r>
            <a:r>
              <a:rPr lang="en-US" sz="2000" b="1" dirty="0" smtClean="0">
                <a:solidFill>
                  <a:srgbClr val="FFFF00"/>
                </a:solidFill>
              </a:rPr>
              <a:t>Thompson</a:t>
            </a:r>
            <a:r>
              <a:rPr lang="en-US" sz="2000" b="1" baseline="30000" dirty="0" smtClean="0">
                <a:solidFill>
                  <a:srgbClr val="FFC000"/>
                </a:solidFill>
              </a:rPr>
              <a:t>3</a:t>
            </a:r>
            <a:r>
              <a:rPr lang="en-US" sz="2000" b="1" dirty="0" smtClean="0">
                <a:solidFill>
                  <a:srgbClr val="FFFF00"/>
                </a:solidFill>
              </a:rPr>
              <a:t>, and</a:t>
            </a:r>
          </a:p>
          <a:p>
            <a:r>
              <a:rPr lang="en-US" sz="2000" b="1" dirty="0" smtClean="0">
                <a:solidFill>
                  <a:srgbClr val="FFFF00"/>
                </a:solidFill>
              </a:rPr>
              <a:t>G. Sapiro</a:t>
            </a:r>
            <a:r>
              <a:rPr lang="en-US" sz="2000" b="1" baseline="30000" dirty="0" smtClean="0">
                <a:solidFill>
                  <a:srgbClr val="FFC000"/>
                </a:solidFill>
              </a:rPr>
              <a:t>1</a:t>
            </a:r>
          </a:p>
          <a:p>
            <a:endParaRPr lang="en-US" sz="1400" baseline="30000" dirty="0" smtClean="0"/>
          </a:p>
          <a:p>
            <a:r>
              <a:rPr lang="en-US" sz="1400" baseline="30000" dirty="0" smtClean="0">
                <a:solidFill>
                  <a:srgbClr val="FFC000"/>
                </a:solidFill>
              </a:rPr>
              <a:t>1</a:t>
            </a:r>
            <a:r>
              <a:rPr lang="en-US" sz="1400" baseline="300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Department of Electrical and Computer Engineering, </a:t>
            </a:r>
            <a:r>
              <a:rPr lang="en-US" sz="1400" dirty="0" smtClean="0">
                <a:solidFill>
                  <a:schemeClr val="accent5"/>
                </a:solidFill>
              </a:rPr>
              <a:t>University of Minnesota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 Minneapolis, Minnesota, USA</a:t>
            </a:r>
          </a:p>
          <a:p>
            <a:r>
              <a:rPr lang="en-US" sz="1400" baseline="30000" dirty="0" smtClean="0">
                <a:solidFill>
                  <a:srgbClr val="FFC000"/>
                </a:solidFill>
              </a:rPr>
              <a:t>2</a:t>
            </a:r>
            <a:r>
              <a:rPr lang="en-US" sz="1400" baseline="300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enter for Magnetic Resonance Research, </a:t>
            </a:r>
            <a:r>
              <a:rPr lang="en-US" sz="1400" dirty="0" smtClean="0">
                <a:solidFill>
                  <a:schemeClr val="accent5"/>
                </a:solidFill>
              </a:rPr>
              <a:t>University of Minnesota Medical School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 Minneapolis, Minnesota, USA</a:t>
            </a:r>
          </a:p>
          <a:p>
            <a:r>
              <a:rPr lang="en-US" sz="1400" baseline="30000" dirty="0" smtClean="0">
                <a:solidFill>
                  <a:srgbClr val="FFC000"/>
                </a:solidFill>
              </a:rPr>
              <a:t>3</a:t>
            </a:r>
            <a:r>
              <a:rPr lang="en-US" sz="1400" baseline="300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Laboratory of </a:t>
            </a:r>
            <a:r>
              <a:rPr lang="en-US" sz="1400" dirty="0" err="1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Neuro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 Imaging, </a:t>
            </a:r>
            <a:r>
              <a:rPr lang="en-US" sz="1400" dirty="0" smtClean="0">
                <a:solidFill>
                  <a:schemeClr val="accent5"/>
                </a:solidFill>
              </a:rPr>
              <a:t>University of California-Los Angeles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 Los Angeles, California, 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USA</a:t>
            </a:r>
          </a:p>
          <a:p>
            <a:endParaRPr lang="en-US" sz="1400" dirty="0"/>
          </a:p>
          <a:p>
            <a:r>
              <a:rPr lang="en-US" sz="1400" u="sng" dirty="0" smtClean="0">
                <a:solidFill>
                  <a:srgbClr val="FFFF00"/>
                </a:solidFill>
              </a:rPr>
              <a:t>I. </a:t>
            </a:r>
            <a:r>
              <a:rPr lang="en-US" sz="1400" u="sng" dirty="0" err="1" smtClean="0">
                <a:solidFill>
                  <a:srgbClr val="FFFF00"/>
                </a:solidFill>
              </a:rPr>
              <a:t>Aganj’s</a:t>
            </a:r>
            <a:r>
              <a:rPr lang="en-US" sz="1400" u="sng" dirty="0" smtClean="0">
                <a:solidFill>
                  <a:srgbClr val="FFFF00"/>
                </a:solidFill>
              </a:rPr>
              <a:t> current affiliation is:</a:t>
            </a:r>
          </a:p>
          <a:p>
            <a:r>
              <a:rPr lang="en-US" sz="1300" dirty="0" err="1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Athinoula</a:t>
            </a:r>
            <a:r>
              <a:rPr lang="en-US" sz="13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3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A. </a:t>
            </a:r>
            <a:r>
              <a:rPr lang="en-US" sz="1300" dirty="0" err="1">
                <a:solidFill>
                  <a:schemeClr val="accent5">
                    <a:lumMod val="60000"/>
                    <a:lumOff val="40000"/>
                  </a:schemeClr>
                </a:solidFill>
              </a:rPr>
              <a:t>Martinos</a:t>
            </a:r>
            <a:r>
              <a:rPr lang="en-US" sz="13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 Center for Biomedical Imaging, Radiology Department, </a:t>
            </a:r>
            <a:r>
              <a:rPr lang="en-US" sz="1300" dirty="0">
                <a:solidFill>
                  <a:schemeClr val="accent5"/>
                </a:solidFill>
              </a:rPr>
              <a:t>Massachusetts General </a:t>
            </a:r>
            <a:r>
              <a:rPr lang="en-US" sz="1300" dirty="0" smtClean="0">
                <a:solidFill>
                  <a:schemeClr val="accent5"/>
                </a:solidFill>
              </a:rPr>
              <a:t>Hospital</a:t>
            </a:r>
            <a:r>
              <a:rPr lang="en-US" sz="13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 	</a:t>
            </a:r>
            <a:r>
              <a:rPr lang="en-US" sz="1300" dirty="0" smtClean="0">
                <a:solidFill>
                  <a:schemeClr val="accent5"/>
                </a:solidFill>
              </a:rPr>
              <a:t>Harvard </a:t>
            </a:r>
            <a:r>
              <a:rPr lang="en-US" sz="1300" dirty="0">
                <a:solidFill>
                  <a:schemeClr val="accent5"/>
                </a:solidFill>
              </a:rPr>
              <a:t>Medical School</a:t>
            </a:r>
            <a:r>
              <a:rPr lang="en-US" sz="13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, Charlestown, </a:t>
            </a:r>
            <a:r>
              <a:rPr lang="en-US" sz="13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Massachusetts, USA</a:t>
            </a:r>
            <a:r>
              <a:rPr lang="en-US" sz="13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en-US" sz="1300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en-US" sz="13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Laboratory </a:t>
            </a:r>
            <a:r>
              <a:rPr lang="en-US" sz="13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of Information and Decision Systems, Department of Electrical Engineering and Computer </a:t>
            </a:r>
            <a:r>
              <a:rPr lang="en-US" sz="13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Science,	</a:t>
            </a:r>
            <a:r>
              <a:rPr lang="en-US" sz="1300" dirty="0" smtClean="0">
                <a:solidFill>
                  <a:schemeClr val="accent5"/>
                </a:solidFill>
              </a:rPr>
              <a:t>Massachusetts </a:t>
            </a:r>
            <a:r>
              <a:rPr lang="en-US" sz="1300" dirty="0">
                <a:solidFill>
                  <a:schemeClr val="accent5"/>
                </a:solidFill>
              </a:rPr>
              <a:t>Institute of Technology</a:t>
            </a:r>
            <a:r>
              <a:rPr lang="en-US" sz="13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, Cambridge, </a:t>
            </a:r>
            <a:r>
              <a:rPr lang="en-US" sz="13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Massachusetts, USA</a:t>
            </a:r>
            <a:endParaRPr lang="en-US" sz="13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endParaRPr lang="en-US" sz="1400" dirty="0" smtClean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Picture 6" descr="UofM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" y="152400"/>
            <a:ext cx="3429000" cy="65722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7170" name="Picture 2" descr="C:\Users\Iman\Desktop\ucla_logo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34200" y="64294"/>
            <a:ext cx="2083594" cy="773906"/>
          </a:xfrm>
          <a:prstGeom prst="rect">
            <a:avLst/>
          </a:prstGeom>
          <a:noFill/>
          <a:effectLst>
            <a:outerShdw blurRad="76200" sx="1000" sy="1000" algn="ctr" rotWithShape="0">
              <a:srgbClr val="000000"/>
            </a:outerShdw>
          </a:effectLst>
        </p:spPr>
      </p:pic>
    </p:spTree>
    <p:extLst>
      <p:ext uri="{BB962C8B-B14F-4D97-AF65-F5344CB8AC3E}">
        <p14:creationId xmlns:p14="http://schemas.microsoft.com/office/powerpoint/2010/main" val="3042060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SlideFig3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00" y="1371600"/>
            <a:ext cx="4042633" cy="40385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Computing the Scor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Oval 30"/>
          <p:cNvSpPr/>
          <p:nvPr/>
        </p:nvSpPr>
        <p:spPr>
          <a:xfrm>
            <a:off x="2322576" y="468172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8683" y="2175029"/>
            <a:ext cx="3490404" cy="2587841"/>
          </a:xfrm>
          <a:custGeom>
            <a:avLst/>
            <a:gdLst>
              <a:gd name="connsiteX0" fmla="*/ 227861 w 3490404"/>
              <a:gd name="connsiteY0" fmla="*/ 0 h 2587841"/>
              <a:gd name="connsiteX1" fmla="*/ 236738 w 3490404"/>
              <a:gd name="connsiteY1" fmla="*/ 1731146 h 2587841"/>
              <a:gd name="connsiteX2" fmla="*/ 1648288 w 3490404"/>
              <a:gd name="connsiteY2" fmla="*/ 2583402 h 2587841"/>
              <a:gd name="connsiteX3" fmla="*/ 3246268 w 3490404"/>
              <a:gd name="connsiteY3" fmla="*/ 1757779 h 2587841"/>
              <a:gd name="connsiteX4" fmla="*/ 3113103 w 3490404"/>
              <a:gd name="connsiteY4" fmla="*/ 0 h 2587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0404" h="2587841">
                <a:moveTo>
                  <a:pt x="227861" y="0"/>
                </a:moveTo>
                <a:cubicBezTo>
                  <a:pt x="113930" y="650289"/>
                  <a:pt x="0" y="1300579"/>
                  <a:pt x="236738" y="1731146"/>
                </a:cubicBezTo>
                <a:cubicBezTo>
                  <a:pt x="473476" y="2161713"/>
                  <a:pt x="1146700" y="2578963"/>
                  <a:pt x="1648288" y="2583402"/>
                </a:cubicBezTo>
                <a:cubicBezTo>
                  <a:pt x="2149876" y="2587841"/>
                  <a:pt x="3002132" y="2188346"/>
                  <a:pt x="3246268" y="1757779"/>
                </a:cubicBezTo>
                <a:cubicBezTo>
                  <a:pt x="3490404" y="1327212"/>
                  <a:pt x="3301753" y="663606"/>
                  <a:pt x="311310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96950" y="21336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49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336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62400" y="213360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0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406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47900" y="4876800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1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76800"/>
                        <a:ext cx="342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24200" y="41148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2" name="Equation" r:id="rId11" imgW="330120" imgH="266400" progId="Equation.DSMT4">
                  <p:embed/>
                </p:oleObj>
              </mc:Choice>
              <mc:Fallback>
                <p:oleObj name="Equation" r:id="rId11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>
            <a:spLocks noChangeAspect="1"/>
          </p:cNvSpPr>
          <p:nvPr/>
        </p:nvSpPr>
        <p:spPr>
          <a:xfrm>
            <a:off x="3352800" y="4381500"/>
            <a:ext cx="114300" cy="114300"/>
          </a:xfrm>
          <a:prstGeom prst="ellipse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0600" y="43815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3" name="Equation" r:id="rId13" imgW="330120" imgH="266400" progId="Equation.DSMT4">
                  <p:embed/>
                </p:oleObj>
              </mc:Choice>
              <mc:Fallback>
                <p:oleObj name="Equation" r:id="rId13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815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410712" y="3962400"/>
            <a:ext cx="704088" cy="48460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3180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4" name="Equation" r:id="rId15" imgW="304560" imgH="253800" progId="Equation.DSMT4">
                  <p:embed/>
                </p:oleObj>
              </mc:Choice>
              <mc:Fallback>
                <p:oleObj name="Equation" r:id="rId15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180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59313" y="1739900"/>
          <a:ext cx="4244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5" name="Equation" r:id="rId17" imgW="2425680" imgH="355320" progId="Equation.DSMT4">
                  <p:embed/>
                </p:oleObj>
              </mc:Choice>
              <mc:Fallback>
                <p:oleObj name="Equation" r:id="rId17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739900"/>
                        <a:ext cx="4244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437188" y="2895600"/>
          <a:ext cx="2667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6" name="Equation" r:id="rId19" imgW="1523880" imgH="279360" progId="Equation.DSMT4">
                  <p:embed/>
                </p:oleObj>
              </mc:Choice>
              <mc:Fallback>
                <p:oleObj name="Equation" r:id="rId19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895600"/>
                        <a:ext cx="2667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584825" y="4387850"/>
          <a:ext cx="1044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7" name="Equation" r:id="rId21" imgW="596880" imgH="279360" progId="Equation.DSMT4">
                  <p:embed/>
                </p:oleObj>
              </mc:Choice>
              <mc:Fallback>
                <p:oleObj name="Equation" r:id="rId21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387850"/>
                        <a:ext cx="10445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18"/>
          <p:cNvSpPr/>
          <p:nvPr/>
        </p:nvSpPr>
        <p:spPr>
          <a:xfrm rot="5400000">
            <a:off x="5295900" y="2628900"/>
            <a:ext cx="1828800" cy="1752600"/>
          </a:xfrm>
          <a:prstGeom prst="arc">
            <a:avLst>
              <a:gd name="adj1" fmla="val 16200000"/>
              <a:gd name="adj2" fmla="val 19952743"/>
            </a:avLst>
          </a:prstGeom>
          <a:ln w="19050">
            <a:solidFill>
              <a:srgbClr val="FC0A94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017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SlideFig3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00" y="1371600"/>
            <a:ext cx="4042634" cy="40385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Computing the Scor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Oval 30"/>
          <p:cNvSpPr/>
          <p:nvPr/>
        </p:nvSpPr>
        <p:spPr>
          <a:xfrm>
            <a:off x="2322576" y="468172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8683" y="2175029"/>
            <a:ext cx="3490404" cy="2587841"/>
          </a:xfrm>
          <a:custGeom>
            <a:avLst/>
            <a:gdLst>
              <a:gd name="connsiteX0" fmla="*/ 227861 w 3490404"/>
              <a:gd name="connsiteY0" fmla="*/ 0 h 2587841"/>
              <a:gd name="connsiteX1" fmla="*/ 236738 w 3490404"/>
              <a:gd name="connsiteY1" fmla="*/ 1731146 h 2587841"/>
              <a:gd name="connsiteX2" fmla="*/ 1648288 w 3490404"/>
              <a:gd name="connsiteY2" fmla="*/ 2583402 h 2587841"/>
              <a:gd name="connsiteX3" fmla="*/ 3246268 w 3490404"/>
              <a:gd name="connsiteY3" fmla="*/ 1757779 h 2587841"/>
              <a:gd name="connsiteX4" fmla="*/ 3113103 w 3490404"/>
              <a:gd name="connsiteY4" fmla="*/ 0 h 2587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0404" h="2587841">
                <a:moveTo>
                  <a:pt x="227861" y="0"/>
                </a:moveTo>
                <a:cubicBezTo>
                  <a:pt x="113930" y="650289"/>
                  <a:pt x="0" y="1300579"/>
                  <a:pt x="236738" y="1731146"/>
                </a:cubicBezTo>
                <a:cubicBezTo>
                  <a:pt x="473476" y="2161713"/>
                  <a:pt x="1146700" y="2578963"/>
                  <a:pt x="1648288" y="2583402"/>
                </a:cubicBezTo>
                <a:cubicBezTo>
                  <a:pt x="2149876" y="2587841"/>
                  <a:pt x="3002132" y="2188346"/>
                  <a:pt x="3246268" y="1757779"/>
                </a:cubicBezTo>
                <a:cubicBezTo>
                  <a:pt x="3490404" y="1327212"/>
                  <a:pt x="3301753" y="663606"/>
                  <a:pt x="311310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96950" y="21336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4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336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62400" y="213360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5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406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47900" y="4876800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6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76800"/>
                        <a:ext cx="342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24200" y="41148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7" name="Equation" r:id="rId11" imgW="330120" imgH="266400" progId="Equation.DSMT4">
                  <p:embed/>
                </p:oleObj>
              </mc:Choice>
              <mc:Fallback>
                <p:oleObj name="Equation" r:id="rId11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>
            <a:spLocks noChangeAspect="1"/>
          </p:cNvSpPr>
          <p:nvPr/>
        </p:nvSpPr>
        <p:spPr>
          <a:xfrm>
            <a:off x="3352800" y="4381500"/>
            <a:ext cx="114300" cy="114300"/>
          </a:xfrm>
          <a:prstGeom prst="ellipse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0600" y="43815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8" name="Equation" r:id="rId13" imgW="330120" imgH="266400" progId="Equation.DSMT4">
                  <p:embed/>
                </p:oleObj>
              </mc:Choice>
              <mc:Fallback>
                <p:oleObj name="Equation" r:id="rId13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815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410712" y="3962400"/>
            <a:ext cx="704088" cy="48460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3180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9" name="Equation" r:id="rId15" imgW="304560" imgH="253800" progId="Equation.DSMT4">
                  <p:embed/>
                </p:oleObj>
              </mc:Choice>
              <mc:Fallback>
                <p:oleObj name="Equation" r:id="rId15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180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59313" y="1739900"/>
          <a:ext cx="4244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0" name="Equation" r:id="rId17" imgW="2425680" imgH="355320" progId="Equation.DSMT4">
                  <p:embed/>
                </p:oleObj>
              </mc:Choice>
              <mc:Fallback>
                <p:oleObj name="Equation" r:id="rId17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739900"/>
                        <a:ext cx="4244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437188" y="2895600"/>
          <a:ext cx="2667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1" name="Equation" r:id="rId19" imgW="1523880" imgH="279360" progId="Equation.DSMT4">
                  <p:embed/>
                </p:oleObj>
              </mc:Choice>
              <mc:Fallback>
                <p:oleObj name="Equation" r:id="rId19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895600"/>
                        <a:ext cx="2667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584825" y="4387850"/>
          <a:ext cx="1044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2" name="Equation" r:id="rId21" imgW="596880" imgH="279360" progId="Equation.DSMT4">
                  <p:embed/>
                </p:oleObj>
              </mc:Choice>
              <mc:Fallback>
                <p:oleObj name="Equation" r:id="rId21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387850"/>
                        <a:ext cx="10445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24"/>
          <p:cNvSpPr/>
          <p:nvPr/>
        </p:nvSpPr>
        <p:spPr>
          <a:xfrm rot="5400000">
            <a:off x="5295900" y="2628900"/>
            <a:ext cx="1828800" cy="1752600"/>
          </a:xfrm>
          <a:prstGeom prst="arc">
            <a:avLst>
              <a:gd name="adj1" fmla="val 16200000"/>
              <a:gd name="adj2" fmla="val 19952743"/>
            </a:avLst>
          </a:prstGeom>
          <a:ln w="19050">
            <a:solidFill>
              <a:srgbClr val="FC0A94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7277894" y="3924300"/>
            <a:ext cx="837406" cy="794"/>
          </a:xfrm>
          <a:prstGeom prst="straightConnector1">
            <a:avLst/>
          </a:prstGeom>
          <a:ln w="19050">
            <a:solidFill>
              <a:srgbClr val="FC0A94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7086600" y="4419600"/>
          <a:ext cx="12668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3" name="Equation" r:id="rId23" imgW="723600" imgH="698400" progId="Equation.DSMT4">
                  <p:embed/>
                </p:oleObj>
              </mc:Choice>
              <mc:Fallback>
                <p:oleObj name="Equation" r:id="rId23" imgW="723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1266825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0224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SlideFig3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00" y="1600201"/>
            <a:ext cx="4042634" cy="40385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1" name="Oval 30"/>
          <p:cNvSpPr/>
          <p:nvPr/>
        </p:nvSpPr>
        <p:spPr>
          <a:xfrm>
            <a:off x="2322576" y="4910329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59313" y="1623790"/>
          <a:ext cx="4244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9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623790"/>
                        <a:ext cx="4244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Discretization of the Parameter Spac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95002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SlideFig3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00" y="1600201"/>
            <a:ext cx="4042634" cy="40385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1" name="Oval 30"/>
          <p:cNvSpPr/>
          <p:nvPr/>
        </p:nvSpPr>
        <p:spPr>
          <a:xfrm>
            <a:off x="2322576" y="4910329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59313" y="1623790"/>
          <a:ext cx="4244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3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623790"/>
                        <a:ext cx="4244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495800" y="2322290"/>
            <a:ext cx="4572000" cy="34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Approximate the curve with </a:t>
            </a:r>
            <a:r>
              <a:rPr lang="en-US" sz="2000" i="1" dirty="0" smtClean="0">
                <a:solidFill>
                  <a:srgbClr val="FFFFFF"/>
                </a:solidFill>
              </a:rPr>
              <a:t>polynomials</a:t>
            </a:r>
          </a:p>
        </p:txBody>
      </p:sp>
      <p:sp>
        <p:nvSpPr>
          <p:cNvPr id="79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Discretization of the Parameter Spac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15577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SlideFig3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00" y="1600201"/>
            <a:ext cx="4042634" cy="40385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1" name="Oval 30"/>
          <p:cNvSpPr/>
          <p:nvPr/>
        </p:nvSpPr>
        <p:spPr>
          <a:xfrm>
            <a:off x="2322576" y="4910329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8683" y="2403630"/>
            <a:ext cx="3490404" cy="2587841"/>
          </a:xfrm>
          <a:custGeom>
            <a:avLst/>
            <a:gdLst>
              <a:gd name="connsiteX0" fmla="*/ 227861 w 3490404"/>
              <a:gd name="connsiteY0" fmla="*/ 0 h 2587841"/>
              <a:gd name="connsiteX1" fmla="*/ 236738 w 3490404"/>
              <a:gd name="connsiteY1" fmla="*/ 1731146 h 2587841"/>
              <a:gd name="connsiteX2" fmla="*/ 1648288 w 3490404"/>
              <a:gd name="connsiteY2" fmla="*/ 2583402 h 2587841"/>
              <a:gd name="connsiteX3" fmla="*/ 3246268 w 3490404"/>
              <a:gd name="connsiteY3" fmla="*/ 1757779 h 2587841"/>
              <a:gd name="connsiteX4" fmla="*/ 3113103 w 3490404"/>
              <a:gd name="connsiteY4" fmla="*/ 0 h 2587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0404" h="2587841">
                <a:moveTo>
                  <a:pt x="227861" y="0"/>
                </a:moveTo>
                <a:cubicBezTo>
                  <a:pt x="113930" y="650289"/>
                  <a:pt x="0" y="1300579"/>
                  <a:pt x="236738" y="1731146"/>
                </a:cubicBezTo>
                <a:cubicBezTo>
                  <a:pt x="473476" y="2161713"/>
                  <a:pt x="1146700" y="2578963"/>
                  <a:pt x="1648288" y="2583402"/>
                </a:cubicBezTo>
                <a:cubicBezTo>
                  <a:pt x="2149876" y="2587841"/>
                  <a:pt x="3002132" y="2188346"/>
                  <a:pt x="3246268" y="1757779"/>
                </a:cubicBezTo>
                <a:cubicBezTo>
                  <a:pt x="3490404" y="1327212"/>
                  <a:pt x="3301753" y="663606"/>
                  <a:pt x="311310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59313" y="1623790"/>
          <a:ext cx="4244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7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623790"/>
                        <a:ext cx="4244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495800" y="2322290"/>
            <a:ext cx="4572000" cy="34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Approximate the curve with </a:t>
            </a:r>
            <a:r>
              <a:rPr lang="en-US" sz="2000" i="1" dirty="0" smtClean="0">
                <a:solidFill>
                  <a:srgbClr val="FFFFFF"/>
                </a:solidFill>
              </a:rPr>
              <a:t>polynomials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669280" y="2773680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400800" y="2773680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117080" y="2773680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669280" y="3493008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400800" y="3493008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117080" y="3493008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669280" y="4221480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400800" y="4221480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7117080" y="4221480"/>
            <a:ext cx="731520" cy="731520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6400800" y="349910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6547104" y="349910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690360" y="349910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836664" y="349910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979920" y="349910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400800" y="364479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547104" y="364479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690360" y="364479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6836664" y="364479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6979920" y="364479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400800" y="378866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6547104" y="378866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690360" y="378866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836664" y="378866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979920" y="378866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6400800" y="393435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6547104" y="393435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6690360" y="393435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836664" y="393435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6979920" y="3934358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6400800" y="407822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6547104" y="407822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6690360" y="407822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6836664" y="407822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6979920" y="4078224"/>
            <a:ext cx="146304" cy="146304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4953000" y="5006975"/>
            <a:ext cx="3657600" cy="147002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spc="50" normalizeH="0" baseline="0" noProof="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uLnTx/>
                <a:uFillTx/>
                <a:latin typeface="+mj-lt"/>
                <a:ea typeface="+mj-ea"/>
                <a:cs typeface="+mj-cs"/>
              </a:rPr>
              <a:t>Hough Transform</a:t>
            </a:r>
            <a:endParaRPr kumimoji="0" lang="en-US" sz="3600" b="1" i="0" u="none" strike="noStrike" kern="1200" spc="50" normalizeH="0" baseline="0" noProof="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9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Discretization of the Parameter Spac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0" name="Freeform 79"/>
          <p:cNvSpPr/>
          <p:nvPr/>
        </p:nvSpPr>
        <p:spPr>
          <a:xfrm>
            <a:off x="1697567" y="2082800"/>
            <a:ext cx="2233083" cy="3267075"/>
          </a:xfrm>
          <a:custGeom>
            <a:avLst/>
            <a:gdLst>
              <a:gd name="connsiteX0" fmla="*/ 150283 w 2233083"/>
              <a:gd name="connsiteY0" fmla="*/ 0 h 3267075"/>
              <a:gd name="connsiteX1" fmla="*/ 93133 w 2233083"/>
              <a:gd name="connsiteY1" fmla="*/ 1111250 h 3267075"/>
              <a:gd name="connsiteX2" fmla="*/ 709083 w 2233083"/>
              <a:gd name="connsiteY2" fmla="*/ 2914650 h 3267075"/>
              <a:gd name="connsiteX3" fmla="*/ 2233083 w 2233083"/>
              <a:gd name="connsiteY3" fmla="*/ 3225800 h 3267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33083" h="3267075">
                <a:moveTo>
                  <a:pt x="150283" y="0"/>
                </a:moveTo>
                <a:cubicBezTo>
                  <a:pt x="75141" y="312737"/>
                  <a:pt x="0" y="625475"/>
                  <a:pt x="93133" y="1111250"/>
                </a:cubicBezTo>
                <a:cubicBezTo>
                  <a:pt x="186266" y="1597025"/>
                  <a:pt x="352425" y="2562225"/>
                  <a:pt x="709083" y="2914650"/>
                </a:cubicBezTo>
                <a:cubicBezTo>
                  <a:pt x="1065741" y="3267075"/>
                  <a:pt x="1649412" y="3246437"/>
                  <a:pt x="2233083" y="3225800"/>
                </a:cubicBezTo>
              </a:path>
            </a:pathLst>
          </a:custGeom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1377950" y="2247900"/>
            <a:ext cx="1056217" cy="3280833"/>
          </a:xfrm>
          <a:custGeom>
            <a:avLst/>
            <a:gdLst>
              <a:gd name="connsiteX0" fmla="*/ 0 w 1056217"/>
              <a:gd name="connsiteY0" fmla="*/ 3187700 h 3280833"/>
              <a:gd name="connsiteX1" fmla="*/ 1035050 w 1056217"/>
              <a:gd name="connsiteY1" fmla="*/ 2749550 h 3280833"/>
              <a:gd name="connsiteX2" fmla="*/ 127000 w 1056217"/>
              <a:gd name="connsiteY2" fmla="*/ 0 h 3280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6217" h="3280833">
                <a:moveTo>
                  <a:pt x="0" y="3187700"/>
                </a:moveTo>
                <a:cubicBezTo>
                  <a:pt x="506941" y="3234266"/>
                  <a:pt x="1013883" y="3280833"/>
                  <a:pt x="1035050" y="2749550"/>
                </a:cubicBezTo>
                <a:cubicBezTo>
                  <a:pt x="1056217" y="2218267"/>
                  <a:pt x="591608" y="1109133"/>
                  <a:pt x="127000" y="0"/>
                </a:cubicBezTo>
              </a:path>
            </a:pathLst>
          </a:custGeom>
          <a:ln w="381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971550" y="4914900"/>
            <a:ext cx="3162300" cy="82550"/>
          </a:xfrm>
          <a:custGeom>
            <a:avLst/>
            <a:gdLst>
              <a:gd name="connsiteX0" fmla="*/ 0 w 3162300"/>
              <a:gd name="connsiteY0" fmla="*/ 0 h 82550"/>
              <a:gd name="connsiteX1" fmla="*/ 1447800 w 3162300"/>
              <a:gd name="connsiteY1" fmla="*/ 76200 h 82550"/>
              <a:gd name="connsiteX2" fmla="*/ 3162300 w 3162300"/>
              <a:gd name="connsiteY2" fmla="*/ 38100 h 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2300" h="82550">
                <a:moveTo>
                  <a:pt x="0" y="0"/>
                </a:moveTo>
                <a:cubicBezTo>
                  <a:pt x="460375" y="34925"/>
                  <a:pt x="920750" y="69850"/>
                  <a:pt x="1447800" y="76200"/>
                </a:cubicBezTo>
                <a:cubicBezTo>
                  <a:pt x="1974850" y="82550"/>
                  <a:pt x="2568575" y="60325"/>
                  <a:pt x="3162300" y="38100"/>
                </a:cubicBezTo>
              </a:path>
            </a:pathLst>
          </a:cu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1009650" y="2743200"/>
            <a:ext cx="2738967" cy="2768600"/>
          </a:xfrm>
          <a:custGeom>
            <a:avLst/>
            <a:gdLst>
              <a:gd name="connsiteX0" fmla="*/ 0 w 2738967"/>
              <a:gd name="connsiteY0" fmla="*/ 2768600 h 2768600"/>
              <a:gd name="connsiteX1" fmla="*/ 406400 w 2738967"/>
              <a:gd name="connsiteY1" fmla="*/ 2381250 h 2768600"/>
              <a:gd name="connsiteX2" fmla="*/ 1390650 w 2738967"/>
              <a:gd name="connsiteY2" fmla="*/ 2247900 h 2768600"/>
              <a:gd name="connsiteX3" fmla="*/ 2514600 w 2738967"/>
              <a:gd name="connsiteY3" fmla="*/ 1689100 h 2768600"/>
              <a:gd name="connsiteX4" fmla="*/ 2736850 w 2738967"/>
              <a:gd name="connsiteY4" fmla="*/ 0 h 276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38967" h="2768600">
                <a:moveTo>
                  <a:pt x="0" y="2768600"/>
                </a:moveTo>
                <a:cubicBezTo>
                  <a:pt x="87312" y="2618316"/>
                  <a:pt x="174625" y="2468033"/>
                  <a:pt x="406400" y="2381250"/>
                </a:cubicBezTo>
                <a:cubicBezTo>
                  <a:pt x="638175" y="2294467"/>
                  <a:pt x="1039284" y="2363258"/>
                  <a:pt x="1390650" y="2247900"/>
                </a:cubicBezTo>
                <a:cubicBezTo>
                  <a:pt x="1742016" y="2132542"/>
                  <a:pt x="2290233" y="2063750"/>
                  <a:pt x="2514600" y="1689100"/>
                </a:cubicBezTo>
                <a:cubicBezTo>
                  <a:pt x="2738967" y="1314450"/>
                  <a:pt x="2737908" y="657225"/>
                  <a:pt x="2736850" y="0"/>
                </a:cubicBezTo>
              </a:path>
            </a:pathLst>
          </a:cu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1206500" y="2527300"/>
            <a:ext cx="2228850" cy="2990850"/>
          </a:xfrm>
          <a:custGeom>
            <a:avLst/>
            <a:gdLst>
              <a:gd name="connsiteX0" fmla="*/ 2228850 w 2228850"/>
              <a:gd name="connsiteY0" fmla="*/ 2990850 h 2990850"/>
              <a:gd name="connsiteX1" fmla="*/ 1193800 w 2228850"/>
              <a:gd name="connsiteY1" fmla="*/ 2463800 h 2990850"/>
              <a:gd name="connsiteX2" fmla="*/ 0 w 2228850"/>
              <a:gd name="connsiteY2" fmla="*/ 0 h 2990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8850" h="2990850">
                <a:moveTo>
                  <a:pt x="2228850" y="2990850"/>
                </a:moveTo>
                <a:cubicBezTo>
                  <a:pt x="1897062" y="2976562"/>
                  <a:pt x="1565275" y="2962275"/>
                  <a:pt x="1193800" y="2463800"/>
                </a:cubicBezTo>
                <a:cubicBezTo>
                  <a:pt x="822325" y="1965325"/>
                  <a:pt x="411162" y="982662"/>
                  <a:pt x="0" y="0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Freeform 87"/>
          <p:cNvSpPr/>
          <p:nvPr/>
        </p:nvSpPr>
        <p:spPr>
          <a:xfrm>
            <a:off x="2190750" y="3194050"/>
            <a:ext cx="1308100" cy="2324100"/>
          </a:xfrm>
          <a:custGeom>
            <a:avLst/>
            <a:gdLst>
              <a:gd name="connsiteX0" fmla="*/ 12700 w 1308100"/>
              <a:gd name="connsiteY0" fmla="*/ 2324100 h 2324100"/>
              <a:gd name="connsiteX1" fmla="*/ 215900 w 1308100"/>
              <a:gd name="connsiteY1" fmla="*/ 1790700 h 2324100"/>
              <a:gd name="connsiteX2" fmla="*/ 1308100 w 1308100"/>
              <a:gd name="connsiteY2" fmla="*/ 0 h 2324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8100" h="2324100">
                <a:moveTo>
                  <a:pt x="12700" y="2324100"/>
                </a:moveTo>
                <a:cubicBezTo>
                  <a:pt x="6350" y="2251075"/>
                  <a:pt x="0" y="2178050"/>
                  <a:pt x="215900" y="1790700"/>
                </a:cubicBezTo>
                <a:cubicBezTo>
                  <a:pt x="431800" y="1403350"/>
                  <a:pt x="869950" y="701675"/>
                  <a:pt x="1308100" y="0"/>
                </a:cubicBezTo>
              </a:path>
            </a:pathLst>
          </a:cu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Freeform 88"/>
          <p:cNvSpPr/>
          <p:nvPr/>
        </p:nvSpPr>
        <p:spPr>
          <a:xfrm>
            <a:off x="1212850" y="4977342"/>
            <a:ext cx="2965450" cy="547158"/>
          </a:xfrm>
          <a:custGeom>
            <a:avLst/>
            <a:gdLst>
              <a:gd name="connsiteX0" fmla="*/ 0 w 2965450"/>
              <a:gd name="connsiteY0" fmla="*/ 547158 h 547158"/>
              <a:gd name="connsiteX1" fmla="*/ 1181100 w 2965450"/>
              <a:gd name="connsiteY1" fmla="*/ 13758 h 547158"/>
              <a:gd name="connsiteX2" fmla="*/ 2965450 w 2965450"/>
              <a:gd name="connsiteY2" fmla="*/ 464608 h 547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5450" h="547158">
                <a:moveTo>
                  <a:pt x="0" y="547158"/>
                </a:moveTo>
                <a:cubicBezTo>
                  <a:pt x="343429" y="287337"/>
                  <a:pt x="686859" y="27516"/>
                  <a:pt x="1181100" y="13758"/>
                </a:cubicBezTo>
                <a:cubicBezTo>
                  <a:pt x="1675341" y="0"/>
                  <a:pt x="2320395" y="232304"/>
                  <a:pt x="2965450" y="464608"/>
                </a:cubicBezTo>
              </a:path>
            </a:pathLst>
          </a:cu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2362200" y="2476500"/>
            <a:ext cx="304800" cy="2940050"/>
          </a:xfrm>
          <a:custGeom>
            <a:avLst/>
            <a:gdLst>
              <a:gd name="connsiteX0" fmla="*/ 304800 w 304800"/>
              <a:gd name="connsiteY0" fmla="*/ 0 h 2940050"/>
              <a:gd name="connsiteX1" fmla="*/ 0 w 304800"/>
              <a:gd name="connsiteY1" fmla="*/ 2940050 h 294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2940050">
                <a:moveTo>
                  <a:pt x="304800" y="0"/>
                </a:moveTo>
                <a:lnTo>
                  <a:pt x="0" y="294005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5774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15968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46C0A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933C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04A7B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A7EBB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2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4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4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6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6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8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8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9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9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9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/>
      <p:bldP spid="80" grpId="0" animBg="1"/>
      <p:bldP spid="80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4230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Results on Simulated Data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" y="1466053"/>
            <a:ext cx="4114800" cy="4114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3440" y="1466053"/>
            <a:ext cx="4114800" cy="4114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7459770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Results on Simulated Data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4440" y="3691784"/>
            <a:ext cx="2926080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3480" y="3691784"/>
            <a:ext cx="2926080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8960" y="640080"/>
            <a:ext cx="2926080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" y="640080"/>
            <a:ext cx="2926080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5040" y="640080"/>
            <a:ext cx="2926080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82880" y="3485245"/>
            <a:ext cx="2926080" cy="29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1600" dirty="0" smtClean="0">
                <a:solidFill>
                  <a:srgbClr val="FFFFFF"/>
                </a:solidFill>
              </a:rPr>
              <a:t>Proposed method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35040" y="3485244"/>
            <a:ext cx="2926080" cy="28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1600" dirty="0" smtClean="0">
                <a:solidFill>
                  <a:srgbClr val="FFFFFF"/>
                </a:solidFill>
              </a:rPr>
              <a:t>Probabilistic </a:t>
            </a:r>
            <a:r>
              <a:rPr lang="en-US" sz="1400" dirty="0" smtClean="0">
                <a:solidFill>
                  <a:srgbClr val="FFFFFF"/>
                </a:solidFill>
              </a:rPr>
              <a:t>(</a:t>
            </a:r>
            <a:r>
              <a:rPr lang="en-US" sz="1400" dirty="0" err="1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Seunarine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i="1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et al</a:t>
            </a:r>
            <a:r>
              <a:rPr lang="en-US" sz="1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 2007</a:t>
            </a:r>
            <a:r>
              <a:rPr lang="en-US" sz="1400" dirty="0" smtClean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108960" y="3485245"/>
            <a:ext cx="2926080" cy="29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1600" dirty="0" smtClean="0">
                <a:solidFill>
                  <a:srgbClr val="FFFFFF"/>
                </a:solidFill>
              </a:rPr>
              <a:t>Deterministic streamline</a:t>
            </a:r>
          </a:p>
        </p:txBody>
      </p:sp>
    </p:spTree>
    <p:extLst>
      <p:ext uri="{BB962C8B-B14F-4D97-AF65-F5344CB8AC3E}">
        <p14:creationId xmlns:p14="http://schemas.microsoft.com/office/powerpoint/2010/main" val="7027408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Results </a:t>
            </a:r>
            <a:r>
              <a:rPr lang="en-US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on </a:t>
            </a:r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Macaque Brain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7539" y="842211"/>
            <a:ext cx="4808922" cy="563012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989410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tension to Multiple Subjects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828800" y="1371600"/>
          <a:ext cx="5467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9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54673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Diagram 7"/>
          <p:cNvGraphicFramePr/>
          <p:nvPr/>
        </p:nvGraphicFramePr>
        <p:xfrm>
          <a:off x="2667000" y="2133600"/>
          <a:ext cx="3886200" cy="243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graphicFrame>
        <p:nvGraphicFramePr>
          <p:cNvPr id="9" name="Diagram 8"/>
          <p:cNvGraphicFramePr/>
          <p:nvPr/>
        </p:nvGraphicFramePr>
        <p:xfrm>
          <a:off x="2667000" y="3810000"/>
          <a:ext cx="3886200" cy="243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</p:spTree>
    <p:extLst>
      <p:ext uri="{BB962C8B-B14F-4D97-AF65-F5344CB8AC3E}">
        <p14:creationId xmlns:p14="http://schemas.microsoft.com/office/powerpoint/2010/main" val="30750425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  <p:bldGraphic spid="9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7019" y="2209502"/>
            <a:ext cx="1832381" cy="21338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2" name="Picture 11" descr="SlideFig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62072" y="2590800"/>
            <a:ext cx="1524000" cy="11430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buNone/>
            </a:pPr>
            <a:r>
              <a:rPr lang="en-US" b="1" dirty="0" smtClean="0">
                <a:ln/>
                <a:solidFill>
                  <a:srgbClr val="FFFF00"/>
                </a:solidFill>
              </a:rPr>
              <a:t>Quantitative measurement of brain connectivity</a:t>
            </a:r>
          </a:p>
          <a:p>
            <a:endParaRPr lang="en-US" b="1" dirty="0" smtClean="0">
              <a:ln/>
              <a:solidFill>
                <a:schemeClr val="accent3"/>
              </a:solidFill>
            </a:endParaRPr>
          </a:p>
          <a:p>
            <a:endParaRPr lang="en-US" b="1" dirty="0" smtClean="0">
              <a:ln/>
              <a:solidFill>
                <a:schemeClr val="accent3"/>
              </a:solidFill>
            </a:endParaRPr>
          </a:p>
          <a:p>
            <a:endParaRPr lang="en-US" b="1" dirty="0" smtClean="0">
              <a:ln/>
              <a:solidFill>
                <a:schemeClr val="accent3"/>
              </a:solidFill>
            </a:endParaRPr>
          </a:p>
          <a:p>
            <a:endParaRPr lang="en-US" b="1" dirty="0" smtClean="0">
              <a:ln/>
              <a:solidFill>
                <a:schemeClr val="accent3"/>
              </a:solidFill>
            </a:endParaRPr>
          </a:p>
          <a:p>
            <a:r>
              <a:rPr lang="en-US" b="1" dirty="0" smtClean="0">
                <a:ln/>
                <a:solidFill>
                  <a:srgbClr val="00B0F0"/>
                </a:solidFill>
              </a:rPr>
              <a:t>Local approaches (e.g. streamline)</a:t>
            </a:r>
          </a:p>
          <a:p>
            <a:r>
              <a:rPr lang="en-US" b="1" dirty="0" smtClean="0">
                <a:ln/>
                <a:solidFill>
                  <a:srgbClr val="00B0F0"/>
                </a:solidFill>
              </a:rPr>
              <a:t>Global approaches (e.g. front propagation, diffusion simulation, curve evolution)</a:t>
            </a:r>
          </a:p>
          <a:p>
            <a:pPr algn="ctr">
              <a:buNone/>
            </a:pPr>
            <a:r>
              <a:rPr lang="en-US" b="1" dirty="0" smtClean="0">
                <a:ln/>
                <a:solidFill>
                  <a:srgbClr val="FF0000"/>
                </a:solidFill>
              </a:rPr>
              <a:t>Our method:</a:t>
            </a:r>
            <a:r>
              <a:rPr lang="en-US" b="1" dirty="0" smtClean="0">
                <a:ln/>
                <a:solidFill>
                  <a:schemeClr val="accent6">
                    <a:lumMod val="75000"/>
                  </a:schemeClr>
                </a:solidFill>
              </a:rPr>
              <a:t> Global, integrating multiple subjects</a:t>
            </a:r>
            <a:endParaRPr lang="en-US" b="1" dirty="0">
              <a:ln/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150" normalizeH="0" baseline="0" noProof="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ractography</a:t>
            </a:r>
            <a:endParaRPr kumimoji="0" lang="en-US" sz="3600" b="1" i="0" u="none" strike="noStrike" kern="1200" cap="none" spc="150" normalizeH="0" baseline="0" noProof="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3048000" y="2286000"/>
          <a:ext cx="1066800" cy="205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9" name="Picture 8" descr="SlideFig1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191000" y="2331720"/>
            <a:ext cx="1710690" cy="1859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 descr="SlideFig10.t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248400" y="2438400"/>
            <a:ext cx="2286000" cy="1714500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5943600" y="3200400"/>
            <a:ext cx="304800" cy="228600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9757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tension to Multiple Subjects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828800" y="1371600"/>
          <a:ext cx="5467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6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54673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9"/>
          <p:cNvGraphicFramePr>
            <a:graphicFrameLocks noChangeAspect="1"/>
          </p:cNvGraphicFramePr>
          <p:nvPr/>
        </p:nvGraphicFramePr>
        <p:xfrm>
          <a:off x="871538" y="3003550"/>
          <a:ext cx="3267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7" name="Equation" r:id="rId6" imgW="1866600" imgH="330120" progId="Equation.DSMT4">
                  <p:embed/>
                </p:oleObj>
              </mc:Choice>
              <mc:Fallback>
                <p:oleObj name="Equation" r:id="rId6" imgW="1866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03550"/>
                        <a:ext cx="32670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-2057400" y="2590800"/>
            <a:ext cx="9144000" cy="34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Linear with respect to:</a:t>
            </a:r>
          </a:p>
        </p:txBody>
      </p:sp>
      <p:graphicFrame>
        <p:nvGraphicFramePr>
          <p:cNvPr id="8" name="Diagram 7"/>
          <p:cNvGraphicFramePr/>
          <p:nvPr/>
        </p:nvGraphicFramePr>
        <p:xfrm>
          <a:off x="4648200" y="2133600"/>
          <a:ext cx="3886200" cy="243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9" name="Diagram 8"/>
          <p:cNvGraphicFramePr/>
          <p:nvPr/>
        </p:nvGraphicFramePr>
        <p:xfrm>
          <a:off x="4648200" y="3810000"/>
          <a:ext cx="3886200" cy="243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</p:spTree>
    <p:extLst>
      <p:ext uri="{BB962C8B-B14F-4D97-AF65-F5344CB8AC3E}">
        <p14:creationId xmlns:p14="http://schemas.microsoft.com/office/powerpoint/2010/main" val="2520904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tension to Multiple Subjects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828800" y="1371600"/>
          <a:ext cx="5467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1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54673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9"/>
          <p:cNvGraphicFramePr>
            <a:graphicFrameLocks noChangeAspect="1"/>
          </p:cNvGraphicFramePr>
          <p:nvPr/>
        </p:nvGraphicFramePr>
        <p:xfrm>
          <a:off x="871538" y="3003550"/>
          <a:ext cx="3267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2" name="Equation" r:id="rId6" imgW="1866600" imgH="330120" progId="Equation.DSMT4">
                  <p:embed/>
                </p:oleObj>
              </mc:Choice>
              <mc:Fallback>
                <p:oleObj name="Equation" r:id="rId6" imgW="1866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03550"/>
                        <a:ext cx="32670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-2057400" y="2590800"/>
            <a:ext cx="9144000" cy="34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Linear with respect to:</a:t>
            </a:r>
          </a:p>
        </p:txBody>
      </p:sp>
      <p:graphicFrame>
        <p:nvGraphicFramePr>
          <p:cNvPr id="33807" name="Object 9"/>
          <p:cNvGraphicFramePr>
            <a:graphicFrameLocks noChangeAspect="1"/>
          </p:cNvGraphicFramePr>
          <p:nvPr/>
        </p:nvGraphicFramePr>
        <p:xfrm>
          <a:off x="633413" y="4311650"/>
          <a:ext cx="37338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3" name="Equation" r:id="rId8" imgW="2133360" imgH="888840" progId="Equation.DSMT4">
                  <p:embed/>
                </p:oleObj>
              </mc:Choice>
              <mc:Fallback>
                <p:oleObj name="Equation" r:id="rId8" imgW="2133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311650"/>
                        <a:ext cx="37338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-2057400" y="3886200"/>
            <a:ext cx="9144000" cy="34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For </a:t>
            </a:r>
            <a:r>
              <a:rPr lang="en-US" sz="2000" i="1" dirty="0" smtClean="0">
                <a:solidFill>
                  <a:srgbClr val="FFFFFF"/>
                </a:solidFill>
              </a:rPr>
              <a:t>M</a:t>
            </a:r>
            <a:r>
              <a:rPr lang="en-US" sz="2000" dirty="0" smtClean="0">
                <a:solidFill>
                  <a:srgbClr val="FFFFFF"/>
                </a:solidFill>
              </a:rPr>
              <a:t> subjects:</a:t>
            </a:r>
          </a:p>
        </p:txBody>
      </p:sp>
      <p:graphicFrame>
        <p:nvGraphicFramePr>
          <p:cNvPr id="8" name="Diagram 7"/>
          <p:cNvGraphicFramePr/>
          <p:nvPr/>
        </p:nvGraphicFramePr>
        <p:xfrm>
          <a:off x="4648200" y="2133600"/>
          <a:ext cx="3886200" cy="243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9" name="Diagram 8"/>
          <p:cNvGraphicFramePr/>
          <p:nvPr/>
        </p:nvGraphicFramePr>
        <p:xfrm>
          <a:off x="4648200" y="3810000"/>
          <a:ext cx="3886200" cy="243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</p:spTree>
    <p:extLst>
      <p:ext uri="{BB962C8B-B14F-4D97-AF65-F5344CB8AC3E}">
        <p14:creationId xmlns:p14="http://schemas.microsoft.com/office/powerpoint/2010/main" val="35218016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tension to Multiple Subjects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4" name="Picture 3" descr="SlideFig4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609600"/>
            <a:ext cx="9144000" cy="457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5410200"/>
            <a:ext cx="4572000" cy="34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One subject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572000" y="5410200"/>
            <a:ext cx="4572000" cy="34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Four subjects combined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602700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00"/>
                </a:solidFill>
              </a:rPr>
              <a:t>27</a:t>
            </a:r>
            <a:r>
              <a:rPr lang="en-US" sz="2000" dirty="0" smtClean="0">
                <a:solidFill>
                  <a:srgbClr val="FFFFFF"/>
                </a:solidFill>
              </a:rPr>
              <a:t> Diffusion Directions, </a:t>
            </a:r>
          </a:p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FF"/>
                </a:solidFill>
              </a:rPr>
              <a:t>b = </a:t>
            </a:r>
            <a:r>
              <a:rPr lang="en-US" sz="2000" dirty="0" smtClean="0">
                <a:solidFill>
                  <a:srgbClr val="FFFF00"/>
                </a:solidFill>
              </a:rPr>
              <a:t>1100</a:t>
            </a:r>
            <a:r>
              <a:rPr lang="en-US" sz="2000" dirty="0" smtClean="0">
                <a:solidFill>
                  <a:srgbClr val="FFFFFF"/>
                </a:solidFill>
              </a:rPr>
              <a:t> s/mm²</a:t>
            </a:r>
            <a:endParaRPr lang="en-US" sz="2000" dirty="0" smtClean="0">
              <a:solidFill>
                <a:srgbClr val="FFFF00"/>
              </a:solidFill>
            </a:endParaRPr>
          </a:p>
          <a:p>
            <a:pPr algn="ctr">
              <a:lnSpc>
                <a:spcPct val="80000"/>
              </a:lnSpc>
              <a:buClr>
                <a:schemeClr val="hlink"/>
              </a:buClr>
            </a:pPr>
            <a:r>
              <a:rPr lang="en-US" sz="2000" dirty="0" smtClean="0">
                <a:solidFill>
                  <a:srgbClr val="FFFF00"/>
                </a:solidFill>
              </a:rPr>
              <a:t>128</a:t>
            </a:r>
            <a:r>
              <a:rPr lang="en-US" sz="2000" dirty="0" smtClean="0">
                <a:solidFill>
                  <a:srgbClr val="FFFFFF"/>
                </a:solidFill>
              </a:rPr>
              <a:t> × </a:t>
            </a:r>
            <a:r>
              <a:rPr lang="en-US" sz="2000" dirty="0" smtClean="0">
                <a:solidFill>
                  <a:srgbClr val="FFFF00"/>
                </a:solidFill>
              </a:rPr>
              <a:t>128</a:t>
            </a:r>
            <a:r>
              <a:rPr lang="en-US" sz="2000" dirty="0" smtClean="0">
                <a:solidFill>
                  <a:srgbClr val="FFFFFF"/>
                </a:solidFill>
              </a:rPr>
              <a:t> × </a:t>
            </a:r>
            <a:r>
              <a:rPr lang="en-US" sz="2000" dirty="0" smtClean="0">
                <a:solidFill>
                  <a:srgbClr val="FFFF00"/>
                </a:solidFill>
              </a:rPr>
              <a:t>21</a:t>
            </a:r>
            <a:r>
              <a:rPr lang="en-US" sz="2000" dirty="0" smtClean="0">
                <a:solidFill>
                  <a:srgbClr val="FFFFFF"/>
                </a:solidFill>
              </a:rPr>
              <a:t> voxels</a:t>
            </a:r>
          </a:p>
        </p:txBody>
      </p:sp>
    </p:spTree>
    <p:extLst>
      <p:ext uri="{BB962C8B-B14F-4D97-AF65-F5344CB8AC3E}">
        <p14:creationId xmlns:p14="http://schemas.microsoft.com/office/powerpoint/2010/main" val="498254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 You!</a:t>
            </a:r>
            <a:endParaRPr lang="en-US" sz="6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2895600"/>
            <a:ext cx="8839200" cy="35814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Work partially supported by:</a:t>
            </a:r>
            <a:endParaRPr lang="en-US" sz="2000" b="1" dirty="0" smtClean="0">
              <a:solidFill>
                <a:srgbClr val="FFFF00"/>
              </a:solidFill>
            </a:endParaRPr>
          </a:p>
          <a:p>
            <a:r>
              <a:rPr lang="en-US" sz="2800" b="1" dirty="0" smtClean="0">
                <a:solidFill>
                  <a:srgbClr val="FFFF00"/>
                </a:solidFill>
              </a:rPr>
              <a:t>NIH</a:t>
            </a:r>
            <a:r>
              <a:rPr lang="en-US" sz="2800" b="1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</a:t>
            </a:r>
            <a:r>
              <a:rPr lang="en-US" sz="2800" b="1" dirty="0" smtClean="0">
                <a:solidFill>
                  <a:srgbClr val="FFFF00"/>
                </a:solidFill>
              </a:rPr>
              <a:t> NSF</a:t>
            </a:r>
            <a:r>
              <a:rPr lang="en-US" sz="2800" b="1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</a:t>
            </a:r>
            <a:r>
              <a:rPr lang="en-US" sz="2800" b="1" dirty="0" smtClean="0">
                <a:solidFill>
                  <a:srgbClr val="FFFF00"/>
                </a:solidFill>
              </a:rPr>
              <a:t> MIND</a:t>
            </a:r>
            <a:r>
              <a:rPr lang="en-US" sz="2800" b="1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</a:t>
            </a:r>
            <a:r>
              <a:rPr lang="en-US" sz="2800" b="1" dirty="0">
                <a:solidFill>
                  <a:srgbClr val="FFFF00"/>
                </a:solidFill>
              </a:rPr>
              <a:t> ONR</a:t>
            </a:r>
            <a:r>
              <a:rPr lang="en-US" sz="2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,</a:t>
            </a:r>
            <a:r>
              <a:rPr lang="en-US" sz="2800" b="1" dirty="0">
                <a:solidFill>
                  <a:srgbClr val="FFFF00"/>
                </a:solidFill>
              </a:rPr>
              <a:t> NGA</a:t>
            </a:r>
            <a:r>
              <a:rPr lang="en-US" sz="28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,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DARPA</a:t>
            </a:r>
            <a:r>
              <a:rPr lang="en-US" sz="2800" b="1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,</a:t>
            </a:r>
            <a:endParaRPr lang="en-US" sz="2800" b="1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and the 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University of Minnesota Supercomputing Institute </a:t>
            </a:r>
          </a:p>
          <a:p>
            <a:endParaRPr lang="en-US" sz="2000" b="1" dirty="0" smtClean="0">
              <a:solidFill>
                <a:srgbClr val="FFFF00"/>
              </a:solidFill>
            </a:endParaRPr>
          </a:p>
          <a:p>
            <a:endParaRPr lang="en-US" sz="2000" b="1" dirty="0" smtClean="0">
              <a:solidFill>
                <a:srgbClr val="FFFF00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iman@nmr.mgh.harvard.edu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pic>
        <p:nvPicPr>
          <p:cNvPr id="8" name="Picture 7" descr="UofM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500" y="152400"/>
            <a:ext cx="3429000" cy="65722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87172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85800" y="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150" normalizeH="0" baseline="0" noProof="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usion of Water Molecules</a:t>
            </a:r>
            <a:endParaRPr kumimoji="0" lang="en-US" sz="3600" b="1" i="0" u="none" strike="noStrike" kern="1200" cap="none" spc="150" normalizeH="0" baseline="0" noProof="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1143000" y="2133600"/>
            <a:ext cx="1428750" cy="142875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7" name="Group 156"/>
          <p:cNvGrpSpPr>
            <a:grpSpLocks noChangeAspect="1"/>
          </p:cNvGrpSpPr>
          <p:nvPr/>
        </p:nvGrpSpPr>
        <p:grpSpPr>
          <a:xfrm>
            <a:off x="1273629" y="2264229"/>
            <a:ext cx="1232806" cy="1178378"/>
            <a:chOff x="1273629" y="2264229"/>
            <a:chExt cx="1232806" cy="1178378"/>
          </a:xfrm>
        </p:grpSpPr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1676400" y="27758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1828800" y="29282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1981200" y="30806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2133600" y="32330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2286000" y="2721429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2122714" y="2569029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1654629" y="2351314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1534885" y="2590800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1883229" y="32330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2264228" y="30044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1295400" y="3091543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981200" y="33854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1970314" y="2492829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2144486" y="2873828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1371600" y="2939143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1447800" y="2438399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1447800" y="26996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1752600" y="25472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1981200" y="26996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1600200" y="30806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1752600" y="30806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524000" y="29282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1828800" y="26996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2090057" y="2275114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1491342" y="3222171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1807029" y="2264229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2286000" y="2449286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2449285" y="2830286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1273629" y="2656115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1654628" y="3385457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1981200" y="2873828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2329543" y="3167742"/>
              <a:ext cx="57150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Oval 49"/>
          <p:cNvSpPr>
            <a:spLocks noChangeAspect="1"/>
          </p:cNvSpPr>
          <p:nvPr/>
        </p:nvSpPr>
        <p:spPr>
          <a:xfrm>
            <a:off x="4267200" y="2133600"/>
            <a:ext cx="609600" cy="142875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6" name="Group 155"/>
          <p:cNvGrpSpPr/>
          <p:nvPr/>
        </p:nvGrpSpPr>
        <p:grpSpPr>
          <a:xfrm>
            <a:off x="4313791" y="2264229"/>
            <a:ext cx="556477" cy="1178378"/>
            <a:chOff x="3941935" y="2264229"/>
            <a:chExt cx="556477" cy="1178378"/>
          </a:xfrm>
        </p:grpSpPr>
        <p:sp>
          <p:nvSpPr>
            <p:cNvPr id="51" name="Oval 50"/>
            <p:cNvSpPr>
              <a:spLocks/>
            </p:cNvSpPr>
            <p:nvPr/>
          </p:nvSpPr>
          <p:spPr>
            <a:xfrm>
              <a:off x="4113784" y="27758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/>
            </p:cNvSpPr>
            <p:nvPr/>
          </p:nvSpPr>
          <p:spPr>
            <a:xfrm>
              <a:off x="4178808" y="29282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>
              <a:spLocks/>
            </p:cNvSpPr>
            <p:nvPr/>
          </p:nvSpPr>
          <p:spPr>
            <a:xfrm>
              <a:off x="4243832" y="3080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>
              <a:spLocks/>
            </p:cNvSpPr>
            <p:nvPr/>
          </p:nvSpPr>
          <p:spPr>
            <a:xfrm>
              <a:off x="4308856" y="32330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>
              <a:spLocks/>
            </p:cNvSpPr>
            <p:nvPr/>
          </p:nvSpPr>
          <p:spPr>
            <a:xfrm>
              <a:off x="4373880" y="27214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>
              <a:spLocks/>
            </p:cNvSpPr>
            <p:nvPr/>
          </p:nvSpPr>
          <p:spPr>
            <a:xfrm>
              <a:off x="4304211" y="25690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>
              <a:spLocks/>
            </p:cNvSpPr>
            <p:nvPr/>
          </p:nvSpPr>
          <p:spPr>
            <a:xfrm>
              <a:off x="4104495" y="235131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/>
            </p:cNvSpPr>
            <p:nvPr/>
          </p:nvSpPr>
          <p:spPr>
            <a:xfrm>
              <a:off x="4053404" y="2590800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/>
            </p:cNvSpPr>
            <p:nvPr/>
          </p:nvSpPr>
          <p:spPr>
            <a:xfrm>
              <a:off x="4202031" y="32330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/>
            </p:cNvSpPr>
            <p:nvPr/>
          </p:nvSpPr>
          <p:spPr>
            <a:xfrm>
              <a:off x="4364591" y="30044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/>
            </p:cNvSpPr>
            <p:nvPr/>
          </p:nvSpPr>
          <p:spPr>
            <a:xfrm>
              <a:off x="3951224" y="3091543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>
              <a:spLocks/>
            </p:cNvSpPr>
            <p:nvPr/>
          </p:nvSpPr>
          <p:spPr>
            <a:xfrm>
              <a:off x="4243832" y="33854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/>
            </p:cNvSpPr>
            <p:nvPr/>
          </p:nvSpPr>
          <p:spPr>
            <a:xfrm>
              <a:off x="4239187" y="24928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>
              <a:spLocks/>
            </p:cNvSpPr>
            <p:nvPr/>
          </p:nvSpPr>
          <p:spPr>
            <a:xfrm>
              <a:off x="4313501" y="2873828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/>
            </p:cNvSpPr>
            <p:nvPr/>
          </p:nvSpPr>
          <p:spPr>
            <a:xfrm>
              <a:off x="3983736" y="2939143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>
              <a:spLocks/>
            </p:cNvSpPr>
            <p:nvPr/>
          </p:nvSpPr>
          <p:spPr>
            <a:xfrm>
              <a:off x="4016248" y="243839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/>
            </p:cNvSpPr>
            <p:nvPr/>
          </p:nvSpPr>
          <p:spPr>
            <a:xfrm>
              <a:off x="4016248" y="2699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>
              <a:spLocks/>
            </p:cNvSpPr>
            <p:nvPr/>
          </p:nvSpPr>
          <p:spPr>
            <a:xfrm>
              <a:off x="4146296" y="25472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>
              <a:spLocks/>
            </p:cNvSpPr>
            <p:nvPr/>
          </p:nvSpPr>
          <p:spPr>
            <a:xfrm>
              <a:off x="4243832" y="2699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/>
            </p:cNvSpPr>
            <p:nvPr/>
          </p:nvSpPr>
          <p:spPr>
            <a:xfrm>
              <a:off x="4081272" y="3080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/>
            </p:cNvSpPr>
            <p:nvPr/>
          </p:nvSpPr>
          <p:spPr>
            <a:xfrm>
              <a:off x="4146296" y="3080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>
              <a:spLocks/>
            </p:cNvSpPr>
            <p:nvPr/>
          </p:nvSpPr>
          <p:spPr>
            <a:xfrm>
              <a:off x="4048760" y="29282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>
              <a:spLocks/>
            </p:cNvSpPr>
            <p:nvPr/>
          </p:nvSpPr>
          <p:spPr>
            <a:xfrm>
              <a:off x="4178808" y="2699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>
              <a:spLocks/>
            </p:cNvSpPr>
            <p:nvPr/>
          </p:nvSpPr>
          <p:spPr>
            <a:xfrm>
              <a:off x="4290278" y="227511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/>
            </p:cNvSpPr>
            <p:nvPr/>
          </p:nvSpPr>
          <p:spPr>
            <a:xfrm>
              <a:off x="4034826" y="3222171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/>
            </p:cNvSpPr>
            <p:nvPr/>
          </p:nvSpPr>
          <p:spPr>
            <a:xfrm>
              <a:off x="4169519" y="22642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>
              <a:spLocks/>
            </p:cNvSpPr>
            <p:nvPr/>
          </p:nvSpPr>
          <p:spPr>
            <a:xfrm>
              <a:off x="4373880" y="244928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>
              <a:spLocks/>
            </p:cNvSpPr>
            <p:nvPr/>
          </p:nvSpPr>
          <p:spPr>
            <a:xfrm>
              <a:off x="4443548" y="283028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>
              <a:spLocks/>
            </p:cNvSpPr>
            <p:nvPr/>
          </p:nvSpPr>
          <p:spPr>
            <a:xfrm>
              <a:off x="3941935" y="2656115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/>
            </p:cNvSpPr>
            <p:nvPr/>
          </p:nvSpPr>
          <p:spPr>
            <a:xfrm>
              <a:off x="4104495" y="33854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/>
            </p:cNvSpPr>
            <p:nvPr/>
          </p:nvSpPr>
          <p:spPr>
            <a:xfrm>
              <a:off x="4243832" y="2873828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/>
            </p:cNvSpPr>
            <p:nvPr/>
          </p:nvSpPr>
          <p:spPr>
            <a:xfrm>
              <a:off x="4392458" y="3167742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6477000" y="2133600"/>
            <a:ext cx="1428750" cy="1428750"/>
            <a:chOff x="6219825" y="2133600"/>
            <a:chExt cx="1428750" cy="1428750"/>
          </a:xfrm>
        </p:grpSpPr>
        <p:sp>
          <p:nvSpPr>
            <p:cNvPr id="119" name="Oval 118"/>
            <p:cNvSpPr>
              <a:spLocks noChangeAspect="1"/>
            </p:cNvSpPr>
            <p:nvPr/>
          </p:nvSpPr>
          <p:spPr>
            <a:xfrm rot="5400000">
              <a:off x="6629400" y="2133600"/>
              <a:ext cx="609600" cy="14287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6629400" y="2133600"/>
              <a:ext cx="609600" cy="14287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6596743" y="2264229"/>
            <a:ext cx="1178378" cy="1178378"/>
            <a:chOff x="6339568" y="2264229"/>
            <a:chExt cx="1178378" cy="1178378"/>
          </a:xfrm>
        </p:grpSpPr>
        <p:sp>
          <p:nvSpPr>
            <p:cNvPr id="86" name="Oval 85"/>
            <p:cNvSpPr>
              <a:spLocks/>
            </p:cNvSpPr>
            <p:nvPr/>
          </p:nvSpPr>
          <p:spPr>
            <a:xfrm>
              <a:off x="6847840" y="27758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/>
            </p:cNvSpPr>
            <p:nvPr/>
          </p:nvSpPr>
          <p:spPr>
            <a:xfrm>
              <a:off x="6912864" y="29282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/>
            </p:cNvSpPr>
            <p:nvPr/>
          </p:nvSpPr>
          <p:spPr>
            <a:xfrm>
              <a:off x="6977888" y="3080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/>
            </p:cNvSpPr>
            <p:nvPr/>
          </p:nvSpPr>
          <p:spPr>
            <a:xfrm>
              <a:off x="7042912" y="32330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/>
            </p:cNvSpPr>
            <p:nvPr/>
          </p:nvSpPr>
          <p:spPr>
            <a:xfrm>
              <a:off x="7107936" y="27214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>
              <a:spLocks/>
            </p:cNvSpPr>
            <p:nvPr/>
          </p:nvSpPr>
          <p:spPr>
            <a:xfrm>
              <a:off x="7038267" y="25690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>
              <a:spLocks/>
            </p:cNvSpPr>
            <p:nvPr/>
          </p:nvSpPr>
          <p:spPr>
            <a:xfrm>
              <a:off x="6838551" y="235131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>
              <a:spLocks/>
            </p:cNvSpPr>
            <p:nvPr/>
          </p:nvSpPr>
          <p:spPr>
            <a:xfrm>
              <a:off x="6787460" y="2590800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>
              <a:spLocks/>
            </p:cNvSpPr>
            <p:nvPr/>
          </p:nvSpPr>
          <p:spPr>
            <a:xfrm>
              <a:off x="6936087" y="32330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>
              <a:spLocks/>
            </p:cNvSpPr>
            <p:nvPr/>
          </p:nvSpPr>
          <p:spPr>
            <a:xfrm>
              <a:off x="7098647" y="30044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>
              <a:spLocks/>
            </p:cNvSpPr>
            <p:nvPr/>
          </p:nvSpPr>
          <p:spPr>
            <a:xfrm>
              <a:off x="6685280" y="3091543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>
              <a:spLocks/>
            </p:cNvSpPr>
            <p:nvPr/>
          </p:nvSpPr>
          <p:spPr>
            <a:xfrm>
              <a:off x="6977888" y="33854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>
              <a:spLocks/>
            </p:cNvSpPr>
            <p:nvPr/>
          </p:nvSpPr>
          <p:spPr>
            <a:xfrm>
              <a:off x="6973243" y="24928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>
              <a:spLocks/>
            </p:cNvSpPr>
            <p:nvPr/>
          </p:nvSpPr>
          <p:spPr>
            <a:xfrm>
              <a:off x="7047557" y="2873828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>
              <a:spLocks/>
            </p:cNvSpPr>
            <p:nvPr/>
          </p:nvSpPr>
          <p:spPr>
            <a:xfrm>
              <a:off x="6717792" y="2939143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>
              <a:spLocks/>
            </p:cNvSpPr>
            <p:nvPr/>
          </p:nvSpPr>
          <p:spPr>
            <a:xfrm>
              <a:off x="6750304" y="243839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>
              <a:spLocks/>
            </p:cNvSpPr>
            <p:nvPr/>
          </p:nvSpPr>
          <p:spPr>
            <a:xfrm>
              <a:off x="6750304" y="2699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>
              <a:spLocks/>
            </p:cNvSpPr>
            <p:nvPr/>
          </p:nvSpPr>
          <p:spPr>
            <a:xfrm>
              <a:off x="6880352" y="25472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>
              <a:spLocks/>
            </p:cNvSpPr>
            <p:nvPr/>
          </p:nvSpPr>
          <p:spPr>
            <a:xfrm>
              <a:off x="6977888" y="2699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>
              <a:spLocks/>
            </p:cNvSpPr>
            <p:nvPr/>
          </p:nvSpPr>
          <p:spPr>
            <a:xfrm>
              <a:off x="6815328" y="3080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>
              <a:spLocks/>
            </p:cNvSpPr>
            <p:nvPr/>
          </p:nvSpPr>
          <p:spPr>
            <a:xfrm>
              <a:off x="6880352" y="3080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>
              <a:spLocks/>
            </p:cNvSpPr>
            <p:nvPr/>
          </p:nvSpPr>
          <p:spPr>
            <a:xfrm>
              <a:off x="6782816" y="29282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>
              <a:spLocks/>
            </p:cNvSpPr>
            <p:nvPr/>
          </p:nvSpPr>
          <p:spPr>
            <a:xfrm>
              <a:off x="6912864" y="26996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>
              <a:spLocks/>
            </p:cNvSpPr>
            <p:nvPr/>
          </p:nvSpPr>
          <p:spPr>
            <a:xfrm>
              <a:off x="7024334" y="227511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>
              <a:spLocks/>
            </p:cNvSpPr>
            <p:nvPr/>
          </p:nvSpPr>
          <p:spPr>
            <a:xfrm>
              <a:off x="6768882" y="3222171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>
              <a:spLocks/>
            </p:cNvSpPr>
            <p:nvPr/>
          </p:nvSpPr>
          <p:spPr>
            <a:xfrm>
              <a:off x="6903575" y="226422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>
              <a:spLocks/>
            </p:cNvSpPr>
            <p:nvPr/>
          </p:nvSpPr>
          <p:spPr>
            <a:xfrm>
              <a:off x="7107936" y="244928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>
              <a:spLocks/>
            </p:cNvSpPr>
            <p:nvPr/>
          </p:nvSpPr>
          <p:spPr>
            <a:xfrm>
              <a:off x="7177604" y="283028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>
              <a:spLocks/>
            </p:cNvSpPr>
            <p:nvPr/>
          </p:nvSpPr>
          <p:spPr>
            <a:xfrm>
              <a:off x="6675991" y="2656115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>
              <a:spLocks/>
            </p:cNvSpPr>
            <p:nvPr/>
          </p:nvSpPr>
          <p:spPr>
            <a:xfrm>
              <a:off x="6838551" y="338545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>
              <a:spLocks/>
            </p:cNvSpPr>
            <p:nvPr/>
          </p:nvSpPr>
          <p:spPr>
            <a:xfrm>
              <a:off x="6977888" y="2873828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>
              <a:spLocks/>
            </p:cNvSpPr>
            <p:nvPr/>
          </p:nvSpPr>
          <p:spPr>
            <a:xfrm>
              <a:off x="7126514" y="3167742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>
              <a:spLocks/>
            </p:cNvSpPr>
            <p:nvPr/>
          </p:nvSpPr>
          <p:spPr>
            <a:xfrm rot="5400000">
              <a:off x="6950311" y="2760472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>
              <a:spLocks/>
            </p:cNvSpPr>
            <p:nvPr/>
          </p:nvSpPr>
          <p:spPr>
            <a:xfrm rot="5400000">
              <a:off x="6797911" y="282549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>
              <a:spLocks/>
            </p:cNvSpPr>
            <p:nvPr/>
          </p:nvSpPr>
          <p:spPr>
            <a:xfrm rot="5400000">
              <a:off x="6645511" y="2890520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>
              <a:spLocks/>
            </p:cNvSpPr>
            <p:nvPr/>
          </p:nvSpPr>
          <p:spPr>
            <a:xfrm rot="5400000">
              <a:off x="6493111" y="295554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>
              <a:spLocks/>
            </p:cNvSpPr>
            <p:nvPr/>
          </p:nvSpPr>
          <p:spPr>
            <a:xfrm rot="5400000">
              <a:off x="7004739" y="3020568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>
              <a:spLocks/>
            </p:cNvSpPr>
            <p:nvPr/>
          </p:nvSpPr>
          <p:spPr>
            <a:xfrm rot="5400000">
              <a:off x="7157139" y="295089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>
              <a:spLocks/>
            </p:cNvSpPr>
            <p:nvPr/>
          </p:nvSpPr>
          <p:spPr>
            <a:xfrm rot="5400000">
              <a:off x="7374854" y="2751183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>
              <a:spLocks/>
            </p:cNvSpPr>
            <p:nvPr/>
          </p:nvSpPr>
          <p:spPr>
            <a:xfrm rot="5400000">
              <a:off x="7135368" y="2700092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>
              <a:spLocks/>
            </p:cNvSpPr>
            <p:nvPr/>
          </p:nvSpPr>
          <p:spPr>
            <a:xfrm rot="5400000">
              <a:off x="6493111" y="284871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>
              <a:spLocks/>
            </p:cNvSpPr>
            <p:nvPr/>
          </p:nvSpPr>
          <p:spPr>
            <a:xfrm rot="5400000">
              <a:off x="6721711" y="301127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>
              <a:spLocks/>
            </p:cNvSpPr>
            <p:nvPr/>
          </p:nvSpPr>
          <p:spPr>
            <a:xfrm rot="5400000">
              <a:off x="6634625" y="2597912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 130"/>
            <p:cNvSpPr>
              <a:spLocks/>
            </p:cNvSpPr>
            <p:nvPr/>
          </p:nvSpPr>
          <p:spPr>
            <a:xfrm rot="5400000">
              <a:off x="6340711" y="2890520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>
              <a:spLocks/>
            </p:cNvSpPr>
            <p:nvPr/>
          </p:nvSpPr>
          <p:spPr>
            <a:xfrm rot="5400000">
              <a:off x="7233339" y="2885875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>
              <a:spLocks/>
            </p:cNvSpPr>
            <p:nvPr/>
          </p:nvSpPr>
          <p:spPr>
            <a:xfrm rot="5400000">
              <a:off x="6852340" y="2960189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Oval 133"/>
            <p:cNvSpPr>
              <a:spLocks/>
            </p:cNvSpPr>
            <p:nvPr/>
          </p:nvSpPr>
          <p:spPr>
            <a:xfrm rot="5400000">
              <a:off x="6787025" y="263042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Oval 134"/>
            <p:cNvSpPr>
              <a:spLocks/>
            </p:cNvSpPr>
            <p:nvPr/>
          </p:nvSpPr>
          <p:spPr>
            <a:xfrm rot="5400000">
              <a:off x="7287769" y="266293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>
              <a:spLocks/>
            </p:cNvSpPr>
            <p:nvPr/>
          </p:nvSpPr>
          <p:spPr>
            <a:xfrm rot="5400000">
              <a:off x="7026511" y="266293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>
              <a:spLocks/>
            </p:cNvSpPr>
            <p:nvPr/>
          </p:nvSpPr>
          <p:spPr>
            <a:xfrm rot="5400000">
              <a:off x="7178911" y="279298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/>
            <p:cNvSpPr>
              <a:spLocks/>
            </p:cNvSpPr>
            <p:nvPr/>
          </p:nvSpPr>
          <p:spPr>
            <a:xfrm rot="5400000">
              <a:off x="7026511" y="2890520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>
              <a:spLocks/>
            </p:cNvSpPr>
            <p:nvPr/>
          </p:nvSpPr>
          <p:spPr>
            <a:xfrm rot="5400000">
              <a:off x="6645511" y="2727960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>
              <a:spLocks/>
            </p:cNvSpPr>
            <p:nvPr/>
          </p:nvSpPr>
          <p:spPr>
            <a:xfrm rot="5400000">
              <a:off x="6645511" y="279298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>
              <a:spLocks/>
            </p:cNvSpPr>
            <p:nvPr/>
          </p:nvSpPr>
          <p:spPr>
            <a:xfrm rot="5400000">
              <a:off x="6797911" y="2695448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Oval 141"/>
            <p:cNvSpPr>
              <a:spLocks/>
            </p:cNvSpPr>
            <p:nvPr/>
          </p:nvSpPr>
          <p:spPr>
            <a:xfrm rot="5400000">
              <a:off x="7026511" y="282549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Oval 142"/>
            <p:cNvSpPr>
              <a:spLocks/>
            </p:cNvSpPr>
            <p:nvPr/>
          </p:nvSpPr>
          <p:spPr>
            <a:xfrm rot="5400000">
              <a:off x="7451054" y="293696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Oval 143"/>
            <p:cNvSpPr>
              <a:spLocks/>
            </p:cNvSpPr>
            <p:nvPr/>
          </p:nvSpPr>
          <p:spPr>
            <a:xfrm rot="5400000">
              <a:off x="6503997" y="2681514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/>
            <p:cNvSpPr>
              <a:spLocks/>
            </p:cNvSpPr>
            <p:nvPr/>
          </p:nvSpPr>
          <p:spPr>
            <a:xfrm rot="5400000">
              <a:off x="7461939" y="2816207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/>
            <p:cNvSpPr>
              <a:spLocks/>
            </p:cNvSpPr>
            <p:nvPr/>
          </p:nvSpPr>
          <p:spPr>
            <a:xfrm rot="5400000">
              <a:off x="7276882" y="3020568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/>
            <p:cNvSpPr>
              <a:spLocks/>
            </p:cNvSpPr>
            <p:nvPr/>
          </p:nvSpPr>
          <p:spPr>
            <a:xfrm rot="5400000">
              <a:off x="6895882" y="309023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>
              <a:spLocks/>
            </p:cNvSpPr>
            <p:nvPr/>
          </p:nvSpPr>
          <p:spPr>
            <a:xfrm rot="5400000">
              <a:off x="7070053" y="2588623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>
              <a:spLocks/>
            </p:cNvSpPr>
            <p:nvPr/>
          </p:nvSpPr>
          <p:spPr>
            <a:xfrm rot="5400000">
              <a:off x="6340711" y="2751183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>
              <a:spLocks/>
            </p:cNvSpPr>
            <p:nvPr/>
          </p:nvSpPr>
          <p:spPr>
            <a:xfrm rot="5400000">
              <a:off x="6852340" y="2890520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>
              <a:spLocks/>
            </p:cNvSpPr>
            <p:nvPr/>
          </p:nvSpPr>
          <p:spPr>
            <a:xfrm rot="5400000">
              <a:off x="6558426" y="3039146"/>
              <a:ext cx="54864" cy="5715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8" name="Subtitle 2"/>
          <p:cNvSpPr txBox="1">
            <a:spLocks/>
          </p:cNvSpPr>
          <p:nvPr/>
        </p:nvSpPr>
        <p:spPr>
          <a:xfrm>
            <a:off x="228600" y="4114800"/>
            <a:ext cx="3276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otropi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ffusion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noProof="0" dirty="0" smtClean="0">
                <a:solidFill>
                  <a:srgbClr val="FFFF00"/>
                </a:solidFill>
              </a:rPr>
              <a:t>no fiber present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9" name="Subtitle 2"/>
          <p:cNvSpPr txBox="1">
            <a:spLocks/>
          </p:cNvSpPr>
          <p:nvPr/>
        </p:nvSpPr>
        <p:spPr>
          <a:xfrm>
            <a:off x="2971800" y="4114800"/>
            <a:ext cx="3276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isotropi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ffusion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solidFill>
                  <a:srgbClr val="FFFF00"/>
                </a:solidFill>
              </a:rPr>
              <a:t>presence of fiber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0" name="Subtitle 2"/>
          <p:cNvSpPr txBox="1">
            <a:spLocks/>
          </p:cNvSpPr>
          <p:nvPr/>
        </p:nvSpPr>
        <p:spPr>
          <a:xfrm>
            <a:off x="5562600" y="4114800"/>
            <a:ext cx="3276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thogonal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ffus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ber crossing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50" grpId="0" animBg="1"/>
      <p:bldP spid="158" grpId="0"/>
      <p:bldP spid="159" grpId="0"/>
      <p:bldP spid="1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DWI_rotation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47798" y="609598"/>
            <a:ext cx="6248401" cy="6248401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150" normalizeH="0" baseline="0" noProof="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usion-Weighted MR Image</a:t>
            </a:r>
            <a:endParaRPr kumimoji="0" lang="en-US" sz="3600" b="1" i="0" u="none" strike="noStrike" kern="1200" cap="none" spc="150" normalizeH="0" baseline="0" noProof="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Maximum-Score Curv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6" name="Picture 5" descr="SlideFig1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71600" y="609600"/>
            <a:ext cx="6346031" cy="6129338"/>
          </a:xfrm>
          <a:prstGeom prst="rect">
            <a:avLst/>
          </a:prstGeom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3352800" y="1590583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371078" y="656208"/>
            <a:ext cx="3648722" cy="5211192"/>
          </a:xfrm>
          <a:custGeom>
            <a:avLst/>
            <a:gdLst>
              <a:gd name="connsiteX0" fmla="*/ 0 w 3648722"/>
              <a:gd name="connsiteY0" fmla="*/ 0 h 5211192"/>
              <a:gd name="connsiteX1" fmla="*/ 1340528 w 3648722"/>
              <a:gd name="connsiteY1" fmla="*/ 1376039 h 5211192"/>
              <a:gd name="connsiteX2" fmla="*/ 2139518 w 3648722"/>
              <a:gd name="connsiteY2" fmla="*/ 3471169 h 5211192"/>
              <a:gd name="connsiteX3" fmla="*/ 3648722 w 3648722"/>
              <a:gd name="connsiteY3" fmla="*/ 5211192 h 5211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48722" h="5211192">
                <a:moveTo>
                  <a:pt x="0" y="0"/>
                </a:moveTo>
                <a:cubicBezTo>
                  <a:pt x="491971" y="398755"/>
                  <a:pt x="983942" y="797511"/>
                  <a:pt x="1340528" y="1376039"/>
                </a:cubicBezTo>
                <a:cubicBezTo>
                  <a:pt x="1697114" y="1954567"/>
                  <a:pt x="1754819" y="2831977"/>
                  <a:pt x="2139518" y="3471169"/>
                </a:cubicBezTo>
                <a:cubicBezTo>
                  <a:pt x="2524217" y="4110361"/>
                  <a:pt x="3383872" y="4940423"/>
                  <a:pt x="3648722" y="5211192"/>
                </a:cubicBezTo>
              </a:path>
            </a:pathLst>
          </a:custGeom>
          <a:ln w="38100">
            <a:solidFill>
              <a:srgbClr val="00B0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526959" y="1623875"/>
            <a:ext cx="5885895" cy="804908"/>
          </a:xfrm>
          <a:custGeom>
            <a:avLst/>
            <a:gdLst>
              <a:gd name="connsiteX0" fmla="*/ 0 w 5885895"/>
              <a:gd name="connsiteY0" fmla="*/ 458679 h 804908"/>
              <a:gd name="connsiteX1" fmla="*/ 2361460 w 5885895"/>
              <a:gd name="connsiteY1" fmla="*/ 41429 h 804908"/>
              <a:gd name="connsiteX2" fmla="*/ 4891596 w 5885895"/>
              <a:gd name="connsiteY2" fmla="*/ 707254 h 804908"/>
              <a:gd name="connsiteX3" fmla="*/ 5885895 w 5885895"/>
              <a:gd name="connsiteY3" fmla="*/ 627355 h 804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85895" h="804908">
                <a:moveTo>
                  <a:pt x="0" y="458679"/>
                </a:moveTo>
                <a:cubicBezTo>
                  <a:pt x="773097" y="229339"/>
                  <a:pt x="1546194" y="0"/>
                  <a:pt x="2361460" y="41429"/>
                </a:cubicBezTo>
                <a:cubicBezTo>
                  <a:pt x="3176726" y="82858"/>
                  <a:pt x="4304190" y="609600"/>
                  <a:pt x="4891596" y="707254"/>
                </a:cubicBezTo>
                <a:cubicBezTo>
                  <a:pt x="5479002" y="804908"/>
                  <a:pt x="5682448" y="716131"/>
                  <a:pt x="5885895" y="627355"/>
                </a:cubicBezTo>
              </a:path>
            </a:pathLst>
          </a:cu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>
            <a:off x="-3962400" y="1295400"/>
            <a:ext cx="10820400" cy="10668000"/>
          </a:xfrm>
          <a:prstGeom prst="arc">
            <a:avLst>
              <a:gd name="adj1" fmla="val 16200000"/>
              <a:gd name="adj2" fmla="val 2860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1562470" y="904783"/>
            <a:ext cx="4128116" cy="2938508"/>
          </a:xfrm>
          <a:custGeom>
            <a:avLst/>
            <a:gdLst>
              <a:gd name="connsiteX0" fmla="*/ 0 w 4128116"/>
              <a:gd name="connsiteY0" fmla="*/ 2938508 h 2938508"/>
              <a:gd name="connsiteX1" fmla="*/ 1038687 w 4128116"/>
              <a:gd name="connsiteY1" fmla="*/ 1526959 h 2938508"/>
              <a:gd name="connsiteX2" fmla="*/ 2689934 w 4128116"/>
              <a:gd name="connsiteY2" fmla="*/ 230819 h 2938508"/>
              <a:gd name="connsiteX3" fmla="*/ 4128116 w 4128116"/>
              <a:gd name="connsiteY3" fmla="*/ 142042 h 2938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28116" h="2938508">
                <a:moveTo>
                  <a:pt x="0" y="2938508"/>
                </a:moveTo>
                <a:cubicBezTo>
                  <a:pt x="295182" y="2458374"/>
                  <a:pt x="590365" y="1978240"/>
                  <a:pt x="1038687" y="1526959"/>
                </a:cubicBezTo>
                <a:cubicBezTo>
                  <a:pt x="1487009" y="1075678"/>
                  <a:pt x="2175029" y="461638"/>
                  <a:pt x="2689934" y="230819"/>
                </a:cubicBezTo>
                <a:cubicBezTo>
                  <a:pt x="3204839" y="0"/>
                  <a:pt x="3666477" y="71021"/>
                  <a:pt x="4128116" y="142042"/>
                </a:cubicBez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362200" y="35814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447800" y="3657600"/>
            <a:ext cx="619363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114800" y="40386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162800" y="3191256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57800" y="24384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36208" y="62484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47800" y="4114800"/>
            <a:ext cx="619363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447800" y="3276600"/>
            <a:ext cx="619363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>
            <a:off x="-3352800" y="1828800"/>
            <a:ext cx="9677400" cy="9601200"/>
          </a:xfrm>
          <a:prstGeom prst="arc">
            <a:avLst>
              <a:gd name="adj1" fmla="val 16200000"/>
              <a:gd name="adj2" fmla="val 2860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>
            <a:off x="-4343400" y="990600"/>
            <a:ext cx="11506200" cy="11353800"/>
          </a:xfrm>
          <a:prstGeom prst="arc">
            <a:avLst>
              <a:gd name="adj1" fmla="val 16200000"/>
              <a:gd name="adj2" fmla="val 2860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5750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1" grpId="1" animBg="1"/>
      <p:bldP spid="14" grpId="0" animBg="1"/>
      <p:bldP spid="14" grpId="1" animBg="1"/>
      <p:bldP spid="9" grpId="0" animBg="1"/>
      <p:bldP spid="15" grpId="0" animBg="1"/>
      <p:bldP spid="15" grpId="1" animBg="1"/>
      <p:bldP spid="16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Computing the Scor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Oval 30"/>
          <p:cNvSpPr/>
          <p:nvPr/>
        </p:nvSpPr>
        <p:spPr>
          <a:xfrm>
            <a:off x="2322576" y="468172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8683" y="2175029"/>
            <a:ext cx="3490404" cy="2587841"/>
          </a:xfrm>
          <a:custGeom>
            <a:avLst/>
            <a:gdLst>
              <a:gd name="connsiteX0" fmla="*/ 227861 w 3490404"/>
              <a:gd name="connsiteY0" fmla="*/ 0 h 2587841"/>
              <a:gd name="connsiteX1" fmla="*/ 236738 w 3490404"/>
              <a:gd name="connsiteY1" fmla="*/ 1731146 h 2587841"/>
              <a:gd name="connsiteX2" fmla="*/ 1648288 w 3490404"/>
              <a:gd name="connsiteY2" fmla="*/ 2583402 h 2587841"/>
              <a:gd name="connsiteX3" fmla="*/ 3246268 w 3490404"/>
              <a:gd name="connsiteY3" fmla="*/ 1757779 h 2587841"/>
              <a:gd name="connsiteX4" fmla="*/ 3113103 w 3490404"/>
              <a:gd name="connsiteY4" fmla="*/ 0 h 2587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0404" h="2587841">
                <a:moveTo>
                  <a:pt x="227861" y="0"/>
                </a:moveTo>
                <a:cubicBezTo>
                  <a:pt x="113930" y="650289"/>
                  <a:pt x="0" y="1300579"/>
                  <a:pt x="236738" y="1731146"/>
                </a:cubicBezTo>
                <a:cubicBezTo>
                  <a:pt x="473476" y="2161713"/>
                  <a:pt x="1146700" y="2578963"/>
                  <a:pt x="1648288" y="2583402"/>
                </a:cubicBezTo>
                <a:cubicBezTo>
                  <a:pt x="2149876" y="2587841"/>
                  <a:pt x="3002132" y="2188346"/>
                  <a:pt x="3246268" y="1757779"/>
                </a:cubicBezTo>
                <a:cubicBezTo>
                  <a:pt x="3490404" y="1327212"/>
                  <a:pt x="3301753" y="663606"/>
                  <a:pt x="311310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96950" y="21336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7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336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62400" y="213360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8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406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47900" y="4876800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9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76800"/>
                        <a:ext cx="342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7901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Computing the Scor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Oval 30"/>
          <p:cNvSpPr/>
          <p:nvPr/>
        </p:nvSpPr>
        <p:spPr>
          <a:xfrm>
            <a:off x="2322576" y="468172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8683" y="2175029"/>
            <a:ext cx="3490404" cy="2587841"/>
          </a:xfrm>
          <a:custGeom>
            <a:avLst/>
            <a:gdLst>
              <a:gd name="connsiteX0" fmla="*/ 227861 w 3490404"/>
              <a:gd name="connsiteY0" fmla="*/ 0 h 2587841"/>
              <a:gd name="connsiteX1" fmla="*/ 236738 w 3490404"/>
              <a:gd name="connsiteY1" fmla="*/ 1731146 h 2587841"/>
              <a:gd name="connsiteX2" fmla="*/ 1648288 w 3490404"/>
              <a:gd name="connsiteY2" fmla="*/ 2583402 h 2587841"/>
              <a:gd name="connsiteX3" fmla="*/ 3246268 w 3490404"/>
              <a:gd name="connsiteY3" fmla="*/ 1757779 h 2587841"/>
              <a:gd name="connsiteX4" fmla="*/ 3113103 w 3490404"/>
              <a:gd name="connsiteY4" fmla="*/ 0 h 2587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0404" h="2587841">
                <a:moveTo>
                  <a:pt x="227861" y="0"/>
                </a:moveTo>
                <a:cubicBezTo>
                  <a:pt x="113930" y="650289"/>
                  <a:pt x="0" y="1300579"/>
                  <a:pt x="236738" y="1731146"/>
                </a:cubicBezTo>
                <a:cubicBezTo>
                  <a:pt x="473476" y="2161713"/>
                  <a:pt x="1146700" y="2578963"/>
                  <a:pt x="1648288" y="2583402"/>
                </a:cubicBezTo>
                <a:cubicBezTo>
                  <a:pt x="2149876" y="2587841"/>
                  <a:pt x="3002132" y="2188346"/>
                  <a:pt x="3246268" y="1757779"/>
                </a:cubicBezTo>
                <a:cubicBezTo>
                  <a:pt x="3490404" y="1327212"/>
                  <a:pt x="3301753" y="663606"/>
                  <a:pt x="311310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96950" y="21336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4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336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62400" y="213360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5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406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47900" y="4876800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6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76800"/>
                        <a:ext cx="342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24200" y="41148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7" name="Equation" r:id="rId10" imgW="330120" imgH="266400" progId="Equation.DSMT4">
                  <p:embed/>
                </p:oleObj>
              </mc:Choice>
              <mc:Fallback>
                <p:oleObj name="Equation" r:id="rId10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>
            <a:spLocks noChangeAspect="1"/>
          </p:cNvSpPr>
          <p:nvPr/>
        </p:nvSpPr>
        <p:spPr>
          <a:xfrm>
            <a:off x="3352800" y="4381500"/>
            <a:ext cx="114300" cy="114300"/>
          </a:xfrm>
          <a:prstGeom prst="ellipse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0600" y="43815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12" imgW="330120" imgH="266400" progId="Equation.DSMT4">
                  <p:embed/>
                </p:oleObj>
              </mc:Choice>
              <mc:Fallback>
                <p:oleObj name="Equation" r:id="rId12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815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410712" y="3962400"/>
            <a:ext cx="704088" cy="48460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3180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9" name="Equation" r:id="rId14" imgW="304560" imgH="253800" progId="Equation.DSMT4">
                  <p:embed/>
                </p:oleObj>
              </mc:Choice>
              <mc:Fallback>
                <p:oleObj name="Equation" r:id="rId1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180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4897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Computing the Scor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Oval 30"/>
          <p:cNvSpPr/>
          <p:nvPr/>
        </p:nvSpPr>
        <p:spPr>
          <a:xfrm>
            <a:off x="2322576" y="468172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8683" y="2175029"/>
            <a:ext cx="3490404" cy="2587841"/>
          </a:xfrm>
          <a:custGeom>
            <a:avLst/>
            <a:gdLst>
              <a:gd name="connsiteX0" fmla="*/ 227861 w 3490404"/>
              <a:gd name="connsiteY0" fmla="*/ 0 h 2587841"/>
              <a:gd name="connsiteX1" fmla="*/ 236738 w 3490404"/>
              <a:gd name="connsiteY1" fmla="*/ 1731146 h 2587841"/>
              <a:gd name="connsiteX2" fmla="*/ 1648288 w 3490404"/>
              <a:gd name="connsiteY2" fmla="*/ 2583402 h 2587841"/>
              <a:gd name="connsiteX3" fmla="*/ 3246268 w 3490404"/>
              <a:gd name="connsiteY3" fmla="*/ 1757779 h 2587841"/>
              <a:gd name="connsiteX4" fmla="*/ 3113103 w 3490404"/>
              <a:gd name="connsiteY4" fmla="*/ 0 h 2587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0404" h="2587841">
                <a:moveTo>
                  <a:pt x="227861" y="0"/>
                </a:moveTo>
                <a:cubicBezTo>
                  <a:pt x="113930" y="650289"/>
                  <a:pt x="0" y="1300579"/>
                  <a:pt x="236738" y="1731146"/>
                </a:cubicBezTo>
                <a:cubicBezTo>
                  <a:pt x="473476" y="2161713"/>
                  <a:pt x="1146700" y="2578963"/>
                  <a:pt x="1648288" y="2583402"/>
                </a:cubicBezTo>
                <a:cubicBezTo>
                  <a:pt x="2149876" y="2587841"/>
                  <a:pt x="3002132" y="2188346"/>
                  <a:pt x="3246268" y="1757779"/>
                </a:cubicBezTo>
                <a:cubicBezTo>
                  <a:pt x="3490404" y="1327212"/>
                  <a:pt x="3301753" y="663606"/>
                  <a:pt x="311310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96950" y="21336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9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336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62400" y="213360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0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406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47900" y="4876800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1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76800"/>
                        <a:ext cx="342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24200" y="41148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2" name="Equation" r:id="rId10" imgW="330120" imgH="266400" progId="Equation.DSMT4">
                  <p:embed/>
                </p:oleObj>
              </mc:Choice>
              <mc:Fallback>
                <p:oleObj name="Equation" r:id="rId10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>
            <a:spLocks noChangeAspect="1"/>
          </p:cNvSpPr>
          <p:nvPr/>
        </p:nvSpPr>
        <p:spPr>
          <a:xfrm>
            <a:off x="3352800" y="4381500"/>
            <a:ext cx="114300" cy="114300"/>
          </a:xfrm>
          <a:prstGeom prst="ellipse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0600" y="43815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3" name="Equation" r:id="rId12" imgW="330120" imgH="266400" progId="Equation.DSMT4">
                  <p:embed/>
                </p:oleObj>
              </mc:Choice>
              <mc:Fallback>
                <p:oleObj name="Equation" r:id="rId12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815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410712" y="3962400"/>
            <a:ext cx="704088" cy="48460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3180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4" name="Equation" r:id="rId14" imgW="304560" imgH="253800" progId="Equation.DSMT4">
                  <p:embed/>
                </p:oleObj>
              </mc:Choice>
              <mc:Fallback>
                <p:oleObj name="Equation" r:id="rId1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180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59313" y="1739900"/>
          <a:ext cx="4244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5" name="Equation" r:id="rId16" imgW="2425680" imgH="355320" progId="Equation.DSMT4">
                  <p:embed/>
                </p:oleObj>
              </mc:Choice>
              <mc:Fallback>
                <p:oleObj name="Equation" r:id="rId16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739900"/>
                        <a:ext cx="4244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7800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 anchor="t" anchorCtr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Computing the Score</a:t>
            </a:r>
            <a:endParaRPr lang="en-US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Oval 30"/>
          <p:cNvSpPr/>
          <p:nvPr/>
        </p:nvSpPr>
        <p:spPr>
          <a:xfrm>
            <a:off x="2322576" y="468172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8683" y="2175029"/>
            <a:ext cx="3490404" cy="2587841"/>
          </a:xfrm>
          <a:custGeom>
            <a:avLst/>
            <a:gdLst>
              <a:gd name="connsiteX0" fmla="*/ 227861 w 3490404"/>
              <a:gd name="connsiteY0" fmla="*/ 0 h 2587841"/>
              <a:gd name="connsiteX1" fmla="*/ 236738 w 3490404"/>
              <a:gd name="connsiteY1" fmla="*/ 1731146 h 2587841"/>
              <a:gd name="connsiteX2" fmla="*/ 1648288 w 3490404"/>
              <a:gd name="connsiteY2" fmla="*/ 2583402 h 2587841"/>
              <a:gd name="connsiteX3" fmla="*/ 3246268 w 3490404"/>
              <a:gd name="connsiteY3" fmla="*/ 1757779 h 2587841"/>
              <a:gd name="connsiteX4" fmla="*/ 3113103 w 3490404"/>
              <a:gd name="connsiteY4" fmla="*/ 0 h 2587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0404" h="2587841">
                <a:moveTo>
                  <a:pt x="227861" y="0"/>
                </a:moveTo>
                <a:cubicBezTo>
                  <a:pt x="113930" y="650289"/>
                  <a:pt x="0" y="1300579"/>
                  <a:pt x="236738" y="1731146"/>
                </a:cubicBezTo>
                <a:cubicBezTo>
                  <a:pt x="473476" y="2161713"/>
                  <a:pt x="1146700" y="2578963"/>
                  <a:pt x="1648288" y="2583402"/>
                </a:cubicBezTo>
                <a:cubicBezTo>
                  <a:pt x="2149876" y="2587841"/>
                  <a:pt x="3002132" y="2188346"/>
                  <a:pt x="3246268" y="1757779"/>
                </a:cubicBezTo>
                <a:cubicBezTo>
                  <a:pt x="3490404" y="1327212"/>
                  <a:pt x="3301753" y="663606"/>
                  <a:pt x="311310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96950" y="21336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4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336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62400" y="213360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5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406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47900" y="4876800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6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76800"/>
                        <a:ext cx="3429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24200" y="41148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7" name="Equation" r:id="rId10" imgW="330120" imgH="266400" progId="Equation.DSMT4">
                  <p:embed/>
                </p:oleObj>
              </mc:Choice>
              <mc:Fallback>
                <p:oleObj name="Equation" r:id="rId10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>
            <a:spLocks noChangeAspect="1"/>
          </p:cNvSpPr>
          <p:nvPr/>
        </p:nvSpPr>
        <p:spPr>
          <a:xfrm>
            <a:off x="3352800" y="4381500"/>
            <a:ext cx="114300" cy="114300"/>
          </a:xfrm>
          <a:prstGeom prst="ellipse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0600" y="438150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8" name="Equation" r:id="rId12" imgW="330120" imgH="266400" progId="Equation.DSMT4">
                  <p:embed/>
                </p:oleObj>
              </mc:Choice>
              <mc:Fallback>
                <p:oleObj name="Equation" r:id="rId12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81500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410712" y="3962400"/>
            <a:ext cx="704088" cy="48460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3180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9" name="Equation" r:id="rId14" imgW="304560" imgH="253800" progId="Equation.DSMT4">
                  <p:embed/>
                </p:oleObj>
              </mc:Choice>
              <mc:Fallback>
                <p:oleObj name="Equation" r:id="rId1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180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59313" y="1739900"/>
          <a:ext cx="4244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20" name="Equation" r:id="rId16" imgW="2425680" imgH="355320" progId="Equation.DSMT4">
                  <p:embed/>
                </p:oleObj>
              </mc:Choice>
              <mc:Fallback>
                <p:oleObj name="Equation" r:id="rId16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739900"/>
                        <a:ext cx="4244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437188" y="2895600"/>
          <a:ext cx="2667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21" name="Equation" r:id="rId18" imgW="1523880" imgH="279360" progId="Equation.DSMT4">
                  <p:embed/>
                </p:oleObj>
              </mc:Choice>
              <mc:Fallback>
                <p:oleObj name="Equation" r:id="rId18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895600"/>
                        <a:ext cx="2667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4327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4|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4|8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2</TotalTime>
  <Words>458</Words>
  <Application>Microsoft Office PowerPoint</Application>
  <PresentationFormat>On-screen Show (4:3)</PresentationFormat>
  <Paragraphs>144</Paragraphs>
  <Slides>23</Slides>
  <Notes>23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Multi-subject Diffusion MRI Tractography via a Hough Transform Global Approach</vt:lpstr>
      <vt:lpstr>PowerPoint Presentation</vt:lpstr>
      <vt:lpstr>PowerPoint Presentation</vt:lpstr>
      <vt:lpstr>PowerPoint Presentation</vt:lpstr>
      <vt:lpstr>Maximum-Score Curve</vt:lpstr>
      <vt:lpstr>Computing the Score</vt:lpstr>
      <vt:lpstr>Computing the Score</vt:lpstr>
      <vt:lpstr>Computing the Score</vt:lpstr>
      <vt:lpstr>Computing the Score</vt:lpstr>
      <vt:lpstr>Computing the Score</vt:lpstr>
      <vt:lpstr>Computing the Score</vt:lpstr>
      <vt:lpstr>Discretization of the Parameter Space</vt:lpstr>
      <vt:lpstr>Discretization of the Parameter Space</vt:lpstr>
      <vt:lpstr>Discretization of the Parameter Space</vt:lpstr>
      <vt:lpstr>PowerPoint Presentation</vt:lpstr>
      <vt:lpstr>Results on Simulated Data</vt:lpstr>
      <vt:lpstr>Results on Simulated Data</vt:lpstr>
      <vt:lpstr>Results on Macaque Brain</vt:lpstr>
      <vt:lpstr>Extension to Multiple Subjects</vt:lpstr>
      <vt:lpstr>Extension to Multiple Subjects</vt:lpstr>
      <vt:lpstr>Extension to Multiple Subjects</vt:lpstr>
      <vt:lpstr>Extension to Multiple Subjects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Hough Transform Global Approach to Diffusion MRI Tractography</dc:title>
  <dc:creator>Iman</dc:creator>
  <cp:lastModifiedBy>Iman</cp:lastModifiedBy>
  <cp:revision>148</cp:revision>
  <dcterms:created xsi:type="dcterms:W3CDTF">2006-08-16T00:00:00Z</dcterms:created>
  <dcterms:modified xsi:type="dcterms:W3CDTF">2011-11-21T16:16:35Z</dcterms:modified>
</cp:coreProperties>
</file>